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fif" ContentType="image/jpeg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charts/chart1.xml" ContentType="application/vnd.openxmlformats-officedocument.drawingml.char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  <p:sldMasterId id="2147483654" r:id="rId2"/>
  </p:sldMasterIdLst>
  <p:notesMasterIdLst>
    <p:notesMasterId r:id="rId30"/>
  </p:notesMasterIdLst>
  <p:handoutMasterIdLst>
    <p:handoutMasterId r:id="rId31"/>
  </p:handoutMasterIdLst>
  <p:sldIdLst>
    <p:sldId id="381" r:id="rId3"/>
    <p:sldId id="383" r:id="rId4"/>
    <p:sldId id="382" r:id="rId5"/>
    <p:sldId id="258" r:id="rId6"/>
    <p:sldId id="367" r:id="rId7"/>
    <p:sldId id="385" r:id="rId8"/>
    <p:sldId id="384" r:id="rId9"/>
    <p:sldId id="259" r:id="rId10"/>
    <p:sldId id="368" r:id="rId11"/>
    <p:sldId id="369" r:id="rId12"/>
    <p:sldId id="370" r:id="rId13"/>
    <p:sldId id="387" r:id="rId14"/>
    <p:sldId id="386" r:id="rId15"/>
    <p:sldId id="371" r:id="rId16"/>
    <p:sldId id="372" r:id="rId17"/>
    <p:sldId id="373" r:id="rId18"/>
    <p:sldId id="374" r:id="rId19"/>
    <p:sldId id="375" r:id="rId20"/>
    <p:sldId id="389" r:id="rId21"/>
    <p:sldId id="392" r:id="rId22"/>
    <p:sldId id="391" r:id="rId23"/>
    <p:sldId id="376" r:id="rId24"/>
    <p:sldId id="378" r:id="rId25"/>
    <p:sldId id="377" r:id="rId26"/>
    <p:sldId id="379" r:id="rId27"/>
    <p:sldId id="380" r:id="rId28"/>
    <p:sldId id="388" r:id="rId29"/>
  </p:sldIdLst>
  <p:sldSz cx="9144000" cy="6858000" type="screen4x3"/>
  <p:notesSz cx="6797675" cy="9926638"/>
  <p:defaultTextStyle>
    <a:defPPr>
      <a:defRPr lang="de-DE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Standardabschnitt" id="{234367C3-543B-4FB7-82AE-3241765CDCE5}">
          <p14:sldIdLst>
            <p14:sldId id="381"/>
            <p14:sldId id="383"/>
            <p14:sldId id="382"/>
            <p14:sldId id="258"/>
            <p14:sldId id="367"/>
            <p14:sldId id="385"/>
            <p14:sldId id="384"/>
            <p14:sldId id="259"/>
            <p14:sldId id="368"/>
            <p14:sldId id="369"/>
            <p14:sldId id="370"/>
            <p14:sldId id="387"/>
            <p14:sldId id="386"/>
            <p14:sldId id="371"/>
            <p14:sldId id="372"/>
            <p14:sldId id="373"/>
            <p14:sldId id="374"/>
            <p14:sldId id="375"/>
            <p14:sldId id="389"/>
            <p14:sldId id="392"/>
            <p14:sldId id="391"/>
            <p14:sldId id="376"/>
            <p14:sldId id="378"/>
            <p14:sldId id="377"/>
            <p14:sldId id="379"/>
            <p14:sldId id="380"/>
            <p14:sldId id="388"/>
          </p14:sldIdLst>
        </p14:section>
        <p14:section name="Abschnitt ohne Titel" id="{B8248671-B672-4CC3-B564-01706BF8BB9E}">
          <p14:sldIdLst/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95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6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0000FF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2C2BA"/>
    <a:srgbClr val="BFF6DE"/>
    <a:srgbClr val="5C7DA6"/>
    <a:srgbClr val="445D79"/>
    <a:srgbClr val="B2C2D5"/>
    <a:srgbClr val="405775"/>
    <a:srgbClr val="007FDE"/>
    <a:srgbClr val="0088B8"/>
    <a:srgbClr val="009ED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ittlere Formatvorlage 2 - Akz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2228" autoAdjust="0"/>
    <p:restoredTop sz="95332" autoAdjust="0"/>
  </p:normalViewPr>
  <p:slideViewPr>
    <p:cSldViewPr snapToObjects="1">
      <p:cViewPr>
        <p:scale>
          <a:sx n="110" d="100"/>
          <a:sy n="110" d="100"/>
        </p:scale>
        <p:origin x="1188" y="-414"/>
      </p:cViewPr>
      <p:guideLst>
        <p:guide orient="horz" pos="2160"/>
        <p:guide pos="295"/>
      </p:guideLst>
    </p:cSldViewPr>
  </p:slideViewPr>
  <p:outlineViewPr>
    <p:cViewPr>
      <p:scale>
        <a:sx n="33" d="100"/>
        <a:sy n="33" d="100"/>
      </p:scale>
      <p:origin x="0" y="4440"/>
    </p:cViewPr>
  </p:outlineViewPr>
  <p:notesTextViewPr>
    <p:cViewPr>
      <p:scale>
        <a:sx n="66" d="100"/>
        <a:sy n="66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Objects="1" showGuides="1">
      <p:cViewPr varScale="1">
        <p:scale>
          <a:sx n="76" d="100"/>
          <a:sy n="76" d="100"/>
        </p:scale>
        <p:origin x="-2214" y="-96"/>
      </p:cViewPr>
      <p:guideLst>
        <p:guide orient="horz" pos="3126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6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niversit&#228;t\Promotion\Dissertation\Disputation\diketiminate.xls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de-DE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view3D>
      <c:rotX val="70"/>
      <c:rotY val="60"/>
      <c:depthPercent val="60"/>
      <c:rAngAx val="1"/>
    </c:view3D>
    <c:floor>
      <c:thickness val="0"/>
    </c:floor>
    <c:sideWall>
      <c:thickness val="0"/>
    </c:sideWall>
    <c:backWall>
      <c:thickness val="0"/>
    </c:backWall>
    <c:plotArea>
      <c:layout/>
      <c:bar3DChart>
        <c:barDir val="col"/>
        <c:grouping val="clustered"/>
        <c:varyColors val="0"/>
        <c:dLbls>
          <c:showLegendKey val="0"/>
          <c:showVal val="0"/>
          <c:showCatName val="0"/>
          <c:showSerName val="0"/>
          <c:showPercent val="0"/>
          <c:showBubbleSize val="0"/>
        </c:dLbls>
        <c:gapWidth val="100"/>
        <c:shape val="box"/>
        <c:axId val="786583040"/>
        <c:axId val="984991424"/>
        <c:axId val="0"/>
      </c:bar3DChart>
      <c:catAx>
        <c:axId val="786583040"/>
        <c:scaling>
          <c:orientation val="minMax"/>
        </c:scaling>
        <c:delete val="0"/>
        <c:axPos val="b"/>
        <c:majorGridlines/>
        <c:majorTickMark val="out"/>
        <c:minorTickMark val="none"/>
        <c:tickLblPos val="nextTo"/>
        <c:txPr>
          <a:bodyPr/>
          <a:lstStyle/>
          <a:p>
            <a:pPr>
              <a:defRPr sz="1300" b="1" i="0" baseline="0"/>
            </a:pPr>
            <a:endParaRPr lang="en-US"/>
          </a:p>
        </c:txPr>
        <c:crossAx val="984991424"/>
        <c:crosses val="autoZero"/>
        <c:auto val="1"/>
        <c:lblAlgn val="ctr"/>
        <c:lblOffset val="100"/>
        <c:tickLblSkip val="1"/>
        <c:noMultiLvlLbl val="0"/>
      </c:catAx>
      <c:valAx>
        <c:axId val="984991424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300" b="1" i="0" baseline="0"/>
            </a:pPr>
            <a:endParaRPr lang="en-US"/>
          </a:p>
        </c:txPr>
        <c:crossAx val="786583040"/>
        <c:crosses val="autoZero"/>
        <c:crossBetween val="between"/>
      </c:valAx>
    </c:plotArea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Relationship Id="rId4" Type="http://schemas.openxmlformats.org/officeDocument/2006/relationships/image" Target="../media/image3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2946400" cy="496889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sz="quarter" idx="1"/>
          </p:nvPr>
        </p:nvSpPr>
        <p:spPr>
          <a:xfrm>
            <a:off x="3849689" y="1"/>
            <a:ext cx="2946400" cy="496889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B8FBE77-32F6-4393-854D-3256FE8D3096}" type="datetimeFigureOut">
              <a:rPr lang="de-DE" smtClean="0"/>
              <a:pPr/>
              <a:t>12.01.2021</a:t>
            </a:fld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2"/>
          </p:nvPr>
        </p:nvSpPr>
        <p:spPr>
          <a:xfrm>
            <a:off x="0" y="9428164"/>
            <a:ext cx="2946400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3"/>
          </p:nvPr>
        </p:nvSpPr>
        <p:spPr>
          <a:xfrm>
            <a:off x="3849689" y="9428164"/>
            <a:ext cx="2946400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3678A21-C1C9-4B3F-A3EC-95F07C9CCFDE}" type="slidenum">
              <a:rPr lang="de-DE" smtClean="0"/>
              <a:pPr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2955722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2945659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2018" y="0"/>
            <a:ext cx="2945659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68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7575" y="744538"/>
            <a:ext cx="4962525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358" y="4715154"/>
            <a:ext cx="4984961" cy="4466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 smtClean="0"/>
              <a:t>Klicken Sie, um die Formate des Vorlagentextes zu bearbeiten</a:t>
            </a:r>
          </a:p>
          <a:p>
            <a:pPr lvl="1"/>
            <a:r>
              <a:rPr lang="de-DE" noProof="0" smtClean="0"/>
              <a:t>Zweite Ebene</a:t>
            </a:r>
          </a:p>
          <a:p>
            <a:pPr lvl="2"/>
            <a:r>
              <a:rPr lang="de-DE" noProof="0" smtClean="0"/>
              <a:t>Dritte Ebene</a:t>
            </a:r>
          </a:p>
          <a:p>
            <a:pPr lvl="3"/>
            <a:r>
              <a:rPr lang="de-DE" noProof="0" smtClean="0"/>
              <a:t>Vierte Ebene</a:t>
            </a:r>
          </a:p>
          <a:p>
            <a:pPr lvl="4"/>
            <a:r>
              <a:rPr lang="de-DE" noProof="0" smtClean="0"/>
              <a:t>Fünfte Ebene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430306"/>
            <a:ext cx="2945659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2018" y="9430306"/>
            <a:ext cx="2945659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485FC41F-7EE7-4739-8BE6-6D85BBFD5E6C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70564569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85FC41F-7EE7-4739-8BE6-6D85BBFD5E6C}" type="slidenum">
              <a:rPr lang="de-DE" smtClean="0"/>
              <a:pPr>
                <a:defRPr/>
              </a:pPr>
              <a:t>18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814667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85FC41F-7EE7-4739-8BE6-6D85BBFD5E6C}" type="slidenum">
              <a:rPr lang="de-DE" smtClean="0"/>
              <a:pPr>
                <a:defRPr/>
              </a:pPr>
              <a:t>19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02079430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85FC41F-7EE7-4739-8BE6-6D85BBFD5E6C}" type="slidenum">
              <a:rPr lang="de-DE" smtClean="0"/>
              <a:pPr>
                <a:defRPr/>
              </a:pPr>
              <a:t>2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7743116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85FC41F-7EE7-4739-8BE6-6D85BBFD5E6C}" type="slidenum">
              <a:rPr lang="de-DE" smtClean="0"/>
              <a:pPr>
                <a:defRPr/>
              </a:pPr>
              <a:t>2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21720501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85FC41F-7EE7-4739-8BE6-6D85BBFD5E6C}" type="slidenum">
              <a:rPr lang="de-DE" smtClean="0"/>
              <a:pPr>
                <a:defRPr/>
              </a:pPr>
              <a:t>2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8436009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23528" y="1052736"/>
            <a:ext cx="8515672" cy="5256584"/>
          </a:xfrm>
          <a:prstGeom prst="rect">
            <a:avLst/>
          </a:prstGeom>
        </p:spPr>
        <p:txBody>
          <a:bodyPr/>
          <a:lstStyle>
            <a:lvl1pPr>
              <a:defRPr>
                <a:latin typeface="+mj-lt"/>
              </a:defRPr>
            </a:lvl1pPr>
            <a:lvl2pPr>
              <a:defRPr>
                <a:latin typeface="+mj-lt"/>
              </a:defRPr>
            </a:lvl2pPr>
            <a:lvl3pPr>
              <a:defRPr>
                <a:latin typeface="+mj-lt"/>
              </a:defRPr>
            </a:lvl3pPr>
            <a:lvl4pPr>
              <a:defRPr>
                <a:latin typeface="+mj-lt"/>
              </a:defRPr>
            </a:lvl4pPr>
            <a:lvl5pPr>
              <a:defRPr>
                <a:latin typeface="+mj-lt"/>
              </a:defRPr>
            </a:lvl5pPr>
          </a:lstStyle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10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52400" y="6477000"/>
            <a:ext cx="2895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ffectLst>
                  <a:glow rad="101600">
                    <a:schemeClr val="accent3">
                      <a:satMod val="175000"/>
                      <a:alpha val="40000"/>
                    </a:schemeClr>
                  </a:glow>
                </a:effectLst>
                <a:latin typeface="+mj-lt"/>
              </a:defRPr>
            </a:lvl1pPr>
          </a:lstStyle>
          <a:p>
            <a:pPr>
              <a:defRPr/>
            </a:pPr>
            <a:r>
              <a:rPr lang="de-DE" dirty="0" smtClean="0"/>
              <a:t>&lt;</a:t>
            </a:r>
            <a:r>
              <a:rPr lang="de-DE" dirty="0" err="1" smtClean="0"/>
              <a:t>Literature</a:t>
            </a:r>
            <a:r>
              <a:rPr lang="de-DE" dirty="0" smtClean="0"/>
              <a:t>&gt;</a:t>
            </a:r>
            <a:endParaRPr lang="de-DE" dirty="0"/>
          </a:p>
        </p:txBody>
      </p:sp>
      <p:sp>
        <p:nvSpPr>
          <p:cNvPr id="11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34200" y="6477000"/>
            <a:ext cx="190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ffectLst>
                  <a:glow rad="101600">
                    <a:schemeClr val="accent3">
                      <a:satMod val="175000"/>
                      <a:alpha val="40000"/>
                    </a:schemeClr>
                  </a:glow>
                </a:effectLst>
                <a:latin typeface="+mj-lt"/>
              </a:defRPr>
            </a:lvl1pPr>
          </a:lstStyle>
          <a:p>
            <a:pPr>
              <a:defRPr/>
            </a:pPr>
            <a:r>
              <a:rPr lang="de-DE" dirty="0" smtClean="0"/>
              <a:t>&lt;Page&gt;</a:t>
            </a:r>
            <a:endParaRPr lang="de-DE" dirty="0"/>
          </a:p>
        </p:txBody>
      </p:sp>
      <p:sp>
        <p:nvSpPr>
          <p:cNvPr id="12" name="Rectangle 1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619500" y="6477000"/>
            <a:ext cx="190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>
                <a:effectLst>
                  <a:glow rad="101600">
                    <a:schemeClr val="accent3">
                      <a:satMod val="175000"/>
                      <a:alpha val="40000"/>
                    </a:schemeClr>
                  </a:glow>
                </a:effectLst>
                <a:latin typeface="+mj-lt"/>
              </a:defRPr>
            </a:lvl1pPr>
          </a:lstStyle>
          <a:p>
            <a:pPr>
              <a:defRPr/>
            </a:pPr>
            <a:r>
              <a:rPr lang="de-DE" dirty="0" smtClean="0"/>
              <a:t>&lt;Name&gt;/&lt;Date&gt;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824450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latin typeface="+mj-lt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  <p:sp>
        <p:nvSpPr>
          <p:cNvPr id="10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52400" y="6477000"/>
            <a:ext cx="2895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ffectLst>
                  <a:glow rad="101600">
                    <a:schemeClr val="accent3">
                      <a:satMod val="175000"/>
                      <a:alpha val="40000"/>
                    </a:schemeClr>
                  </a:glow>
                </a:effectLst>
                <a:latin typeface="+mj-lt"/>
              </a:defRPr>
            </a:lvl1pPr>
          </a:lstStyle>
          <a:p>
            <a:pPr>
              <a:defRPr/>
            </a:pPr>
            <a:r>
              <a:rPr lang="de-DE" dirty="0" smtClean="0"/>
              <a:t>&lt;</a:t>
            </a:r>
            <a:r>
              <a:rPr lang="de-DE" dirty="0" err="1" smtClean="0"/>
              <a:t>Literature</a:t>
            </a:r>
            <a:r>
              <a:rPr lang="de-DE" dirty="0" smtClean="0"/>
              <a:t>&gt;</a:t>
            </a:r>
            <a:endParaRPr lang="de-DE" dirty="0"/>
          </a:p>
        </p:txBody>
      </p:sp>
      <p:sp>
        <p:nvSpPr>
          <p:cNvPr id="11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34200" y="6477000"/>
            <a:ext cx="190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ffectLst>
                  <a:glow rad="101600">
                    <a:schemeClr val="accent3">
                      <a:satMod val="175000"/>
                      <a:alpha val="40000"/>
                    </a:schemeClr>
                  </a:glow>
                </a:effectLst>
                <a:latin typeface="+mj-lt"/>
              </a:defRPr>
            </a:lvl1pPr>
          </a:lstStyle>
          <a:p>
            <a:pPr>
              <a:defRPr/>
            </a:pPr>
            <a:r>
              <a:rPr lang="de-DE" dirty="0" smtClean="0"/>
              <a:t>&lt;Page&gt;</a:t>
            </a:r>
            <a:endParaRPr lang="de-DE" dirty="0"/>
          </a:p>
        </p:txBody>
      </p:sp>
      <p:sp>
        <p:nvSpPr>
          <p:cNvPr id="12" name="Rectangle 1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619500" y="6477000"/>
            <a:ext cx="190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>
                <a:effectLst>
                  <a:glow rad="101600">
                    <a:schemeClr val="accent3">
                      <a:satMod val="175000"/>
                      <a:alpha val="40000"/>
                    </a:schemeClr>
                  </a:glow>
                </a:effectLst>
                <a:latin typeface="+mj-lt"/>
              </a:defRPr>
            </a:lvl1pPr>
          </a:lstStyle>
          <a:p>
            <a:pPr>
              <a:defRPr/>
            </a:pPr>
            <a:r>
              <a:rPr lang="de-DE" dirty="0" smtClean="0"/>
              <a:t>&lt;Name&gt;/&lt;Date&gt;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30666097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23528" y="1052736"/>
            <a:ext cx="8515672" cy="5256584"/>
          </a:xfrm>
          <a:prstGeom prst="rect">
            <a:avLst/>
          </a:prstGeom>
        </p:spPr>
        <p:txBody>
          <a:bodyPr/>
          <a:lstStyle>
            <a:lvl1pPr>
              <a:defRPr>
                <a:latin typeface="+mj-lt"/>
              </a:defRPr>
            </a:lvl1pPr>
            <a:lvl2pPr>
              <a:defRPr>
                <a:latin typeface="+mj-lt"/>
              </a:defRPr>
            </a:lvl2pPr>
            <a:lvl3pPr>
              <a:defRPr>
                <a:latin typeface="+mj-lt"/>
              </a:defRPr>
            </a:lvl3pPr>
            <a:lvl4pPr>
              <a:defRPr>
                <a:latin typeface="+mj-lt"/>
              </a:defRPr>
            </a:lvl4pPr>
            <a:lvl5pPr>
              <a:defRPr>
                <a:latin typeface="+mj-lt"/>
              </a:defRPr>
            </a:lvl5pPr>
          </a:lstStyle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10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52400" y="6477000"/>
            <a:ext cx="2895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ffectLst>
                  <a:glow rad="101600">
                    <a:schemeClr val="accent3">
                      <a:satMod val="175000"/>
                      <a:alpha val="40000"/>
                    </a:schemeClr>
                  </a:glow>
                </a:effectLst>
                <a:latin typeface="+mj-lt"/>
              </a:defRPr>
            </a:lvl1pPr>
          </a:lstStyle>
          <a:p>
            <a:pPr>
              <a:defRPr/>
            </a:pPr>
            <a:r>
              <a:rPr lang="de-DE" dirty="0" smtClean="0"/>
              <a:t>&lt;</a:t>
            </a:r>
            <a:r>
              <a:rPr lang="de-DE" dirty="0" err="1" smtClean="0"/>
              <a:t>Literature</a:t>
            </a:r>
            <a:r>
              <a:rPr lang="de-DE" dirty="0" smtClean="0"/>
              <a:t>&gt;</a:t>
            </a:r>
            <a:endParaRPr lang="de-DE" dirty="0"/>
          </a:p>
        </p:txBody>
      </p:sp>
      <p:sp>
        <p:nvSpPr>
          <p:cNvPr id="11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34200" y="6477000"/>
            <a:ext cx="190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ffectLst>
                  <a:glow rad="101600">
                    <a:schemeClr val="accent3">
                      <a:satMod val="175000"/>
                      <a:alpha val="40000"/>
                    </a:schemeClr>
                  </a:glow>
                </a:effectLst>
                <a:latin typeface="+mj-lt"/>
              </a:defRPr>
            </a:lvl1pPr>
          </a:lstStyle>
          <a:p>
            <a:pPr>
              <a:defRPr/>
            </a:pPr>
            <a:r>
              <a:rPr lang="de-DE" dirty="0" smtClean="0"/>
              <a:t>&lt;Page&gt;</a:t>
            </a:r>
            <a:endParaRPr lang="de-DE" dirty="0"/>
          </a:p>
        </p:txBody>
      </p:sp>
      <p:sp>
        <p:nvSpPr>
          <p:cNvPr id="12" name="Rectangle 1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619500" y="6477000"/>
            <a:ext cx="190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>
                <a:effectLst>
                  <a:glow rad="101600">
                    <a:schemeClr val="accent3">
                      <a:satMod val="175000"/>
                      <a:alpha val="40000"/>
                    </a:schemeClr>
                  </a:glow>
                </a:effectLst>
                <a:latin typeface="+mj-lt"/>
              </a:defRPr>
            </a:lvl1pPr>
          </a:lstStyle>
          <a:p>
            <a:pPr>
              <a:defRPr/>
            </a:pPr>
            <a:r>
              <a:rPr lang="de-DE" dirty="0" smtClean="0"/>
              <a:t>&lt;Name&gt;/&lt;Date&gt;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7227977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latin typeface="+mj-lt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  <p:sp>
        <p:nvSpPr>
          <p:cNvPr id="10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52400" y="6477000"/>
            <a:ext cx="2895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ffectLst>
                  <a:glow rad="101600">
                    <a:schemeClr val="accent3">
                      <a:satMod val="175000"/>
                      <a:alpha val="40000"/>
                    </a:schemeClr>
                  </a:glow>
                </a:effectLst>
                <a:latin typeface="+mj-lt"/>
              </a:defRPr>
            </a:lvl1pPr>
          </a:lstStyle>
          <a:p>
            <a:pPr>
              <a:defRPr/>
            </a:pPr>
            <a:r>
              <a:rPr lang="de-DE" dirty="0" smtClean="0"/>
              <a:t>&lt;</a:t>
            </a:r>
            <a:r>
              <a:rPr lang="de-DE" dirty="0" err="1" smtClean="0"/>
              <a:t>Literature</a:t>
            </a:r>
            <a:r>
              <a:rPr lang="de-DE" dirty="0" smtClean="0"/>
              <a:t>&gt;</a:t>
            </a:r>
            <a:endParaRPr lang="de-DE" dirty="0"/>
          </a:p>
        </p:txBody>
      </p:sp>
      <p:sp>
        <p:nvSpPr>
          <p:cNvPr id="11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34200" y="6477000"/>
            <a:ext cx="190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ffectLst>
                  <a:glow rad="101600">
                    <a:schemeClr val="accent3">
                      <a:satMod val="175000"/>
                      <a:alpha val="40000"/>
                    </a:schemeClr>
                  </a:glow>
                </a:effectLst>
                <a:latin typeface="+mj-lt"/>
              </a:defRPr>
            </a:lvl1pPr>
          </a:lstStyle>
          <a:p>
            <a:pPr>
              <a:defRPr/>
            </a:pPr>
            <a:r>
              <a:rPr lang="de-DE" dirty="0" smtClean="0"/>
              <a:t>&lt;Page&gt;</a:t>
            </a:r>
            <a:endParaRPr lang="de-DE" dirty="0"/>
          </a:p>
        </p:txBody>
      </p:sp>
      <p:sp>
        <p:nvSpPr>
          <p:cNvPr id="12" name="Rectangle 1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619500" y="6477000"/>
            <a:ext cx="190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>
                <a:effectLst>
                  <a:glow rad="101600">
                    <a:schemeClr val="accent3">
                      <a:satMod val="175000"/>
                      <a:alpha val="40000"/>
                    </a:schemeClr>
                  </a:glow>
                </a:effectLst>
                <a:latin typeface="+mj-lt"/>
              </a:defRPr>
            </a:lvl1pPr>
          </a:lstStyle>
          <a:p>
            <a:pPr>
              <a:defRPr/>
            </a:pPr>
            <a:r>
              <a:rPr lang="de-DE" dirty="0" smtClean="0"/>
              <a:t>&lt;Name&gt;/&lt;Date&gt;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4747547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Gleichschenkliges Dreieck 10"/>
          <p:cNvSpPr/>
          <p:nvPr userDrawn="1"/>
        </p:nvSpPr>
        <p:spPr>
          <a:xfrm rot="20054017">
            <a:off x="3107034" y="5904845"/>
            <a:ext cx="6480720" cy="1368152"/>
          </a:xfrm>
          <a:prstGeom prst="triangle">
            <a:avLst>
              <a:gd name="adj" fmla="val 0"/>
            </a:avLst>
          </a:prstGeom>
          <a:solidFill>
            <a:srgbClr val="92C2BA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835696" y="152400"/>
            <a:ext cx="7003504" cy="540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 dirty="0" smtClean="0"/>
              <a:t>Klicken Sie, um das Titelformat zu bearbeiten</a:t>
            </a:r>
          </a:p>
        </p:txBody>
      </p:sp>
      <p:sp>
        <p:nvSpPr>
          <p:cNvPr id="1029" name="Line 9"/>
          <p:cNvSpPr>
            <a:spLocks noChangeShapeType="1"/>
          </p:cNvSpPr>
          <p:nvPr userDrawn="1"/>
        </p:nvSpPr>
        <p:spPr bwMode="auto">
          <a:xfrm>
            <a:off x="179512" y="883320"/>
            <a:ext cx="8624887" cy="0"/>
          </a:xfrm>
          <a:prstGeom prst="line">
            <a:avLst/>
          </a:prstGeom>
          <a:noFill/>
          <a:ln w="63500">
            <a:gradFill flip="none" rotWithShape="1">
              <a:gsLst>
                <a:gs pos="100000">
                  <a:srgbClr val="405775"/>
                </a:gs>
                <a:gs pos="21000">
                  <a:schemeClr val="accent1">
                    <a:tint val="44500"/>
                    <a:satMod val="160000"/>
                  </a:schemeClr>
                </a:gs>
                <a:gs pos="0">
                  <a:schemeClr val="bg1"/>
                </a:gs>
              </a:gsLst>
              <a:path path="circle">
                <a:fillToRect l="100000" t="100000"/>
              </a:path>
              <a:tileRect r="-100000" b="-100000"/>
            </a:gra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" name="Gleichschenkliges Dreieck 2"/>
          <p:cNvSpPr/>
          <p:nvPr userDrawn="1"/>
        </p:nvSpPr>
        <p:spPr>
          <a:xfrm>
            <a:off x="-468560" y="5373216"/>
            <a:ext cx="6048672" cy="2088232"/>
          </a:xfrm>
          <a:prstGeom prst="triangle">
            <a:avLst>
              <a:gd name="adj" fmla="val 0"/>
            </a:avLst>
          </a:prstGeom>
          <a:solidFill>
            <a:srgbClr val="92C2BA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Gleichschenkliges Dreieck 11"/>
          <p:cNvSpPr/>
          <p:nvPr userDrawn="1"/>
        </p:nvSpPr>
        <p:spPr>
          <a:xfrm rot="18011658">
            <a:off x="7239501" y="5706761"/>
            <a:ext cx="2900700" cy="1368152"/>
          </a:xfrm>
          <a:prstGeom prst="triangle">
            <a:avLst>
              <a:gd name="adj" fmla="val 0"/>
            </a:avLst>
          </a:prstGeom>
          <a:solidFill>
            <a:srgbClr val="B2C2D5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Gleichschenkliges Dreieck 12"/>
          <p:cNvSpPr/>
          <p:nvPr userDrawn="1"/>
        </p:nvSpPr>
        <p:spPr>
          <a:xfrm rot="18135033">
            <a:off x="5817363" y="5026894"/>
            <a:ext cx="3701964" cy="2900210"/>
          </a:xfrm>
          <a:prstGeom prst="triangle">
            <a:avLst>
              <a:gd name="adj" fmla="val 0"/>
            </a:avLst>
          </a:prstGeom>
          <a:solidFill>
            <a:srgbClr val="B2C2D5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Gleichschenkliges Dreieck 13"/>
          <p:cNvSpPr/>
          <p:nvPr userDrawn="1"/>
        </p:nvSpPr>
        <p:spPr>
          <a:xfrm rot="20462628">
            <a:off x="6083715" y="6362474"/>
            <a:ext cx="2900700" cy="1368152"/>
          </a:xfrm>
          <a:prstGeom prst="triangle">
            <a:avLst>
              <a:gd name="adj" fmla="val 66381"/>
            </a:avLst>
          </a:prstGeom>
          <a:solidFill>
            <a:srgbClr val="92C2BA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Gleichschenkliges Dreieck 14"/>
          <p:cNvSpPr/>
          <p:nvPr userDrawn="1"/>
        </p:nvSpPr>
        <p:spPr>
          <a:xfrm rot="15287947">
            <a:off x="-2182177" y="5244358"/>
            <a:ext cx="3701964" cy="1368152"/>
          </a:xfrm>
          <a:prstGeom prst="triangle">
            <a:avLst>
              <a:gd name="adj" fmla="val 0"/>
            </a:avLst>
          </a:prstGeom>
          <a:solidFill>
            <a:srgbClr val="445D79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Gleichschenkliges Dreieck 15"/>
          <p:cNvSpPr/>
          <p:nvPr userDrawn="1"/>
        </p:nvSpPr>
        <p:spPr>
          <a:xfrm rot="17009256">
            <a:off x="-2082523" y="6762104"/>
            <a:ext cx="3701964" cy="1368152"/>
          </a:xfrm>
          <a:prstGeom prst="triangle">
            <a:avLst>
              <a:gd name="adj" fmla="val 0"/>
            </a:avLst>
          </a:prstGeom>
          <a:solidFill>
            <a:srgbClr val="445D79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Gleichschenkliges Dreieck 16"/>
          <p:cNvSpPr/>
          <p:nvPr userDrawn="1"/>
        </p:nvSpPr>
        <p:spPr>
          <a:xfrm rot="21135066">
            <a:off x="120337" y="6210595"/>
            <a:ext cx="2900700" cy="1368152"/>
          </a:xfrm>
          <a:prstGeom prst="triangle">
            <a:avLst>
              <a:gd name="adj" fmla="val 62282"/>
            </a:avLst>
          </a:prstGeom>
          <a:solidFill>
            <a:srgbClr val="BFF6DE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Gleichschenkliges Dreieck 17"/>
          <p:cNvSpPr/>
          <p:nvPr userDrawn="1"/>
        </p:nvSpPr>
        <p:spPr>
          <a:xfrm rot="1309994">
            <a:off x="1569042" y="6466020"/>
            <a:ext cx="2117483" cy="1370923"/>
          </a:xfrm>
          <a:prstGeom prst="triangle">
            <a:avLst>
              <a:gd name="adj" fmla="val 68015"/>
            </a:avLst>
          </a:prstGeom>
          <a:solidFill>
            <a:srgbClr val="BFF6DE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Gleichschenkliges Dreieck 18"/>
          <p:cNvSpPr/>
          <p:nvPr userDrawn="1"/>
        </p:nvSpPr>
        <p:spPr>
          <a:xfrm>
            <a:off x="-956220" y="6004426"/>
            <a:ext cx="6480720" cy="1368152"/>
          </a:xfrm>
          <a:prstGeom prst="triangle">
            <a:avLst>
              <a:gd name="adj" fmla="val 0"/>
            </a:avLst>
          </a:prstGeom>
          <a:solidFill>
            <a:srgbClr val="92C2BA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Gleichschenkliges Dreieck 19"/>
          <p:cNvSpPr/>
          <p:nvPr userDrawn="1"/>
        </p:nvSpPr>
        <p:spPr>
          <a:xfrm rot="21446362">
            <a:off x="4723279" y="6611351"/>
            <a:ext cx="2900700" cy="1368152"/>
          </a:xfrm>
          <a:prstGeom prst="triangle">
            <a:avLst>
              <a:gd name="adj" fmla="val 54689"/>
            </a:avLst>
          </a:prstGeom>
          <a:solidFill>
            <a:srgbClr val="BFF6DE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Gleichschenkliges Dreieck 20"/>
          <p:cNvSpPr/>
          <p:nvPr userDrawn="1"/>
        </p:nvSpPr>
        <p:spPr>
          <a:xfrm rot="19243771">
            <a:off x="7876355" y="5981366"/>
            <a:ext cx="2117483" cy="1370923"/>
          </a:xfrm>
          <a:prstGeom prst="triangle">
            <a:avLst>
              <a:gd name="adj" fmla="val 58294"/>
            </a:avLst>
          </a:prstGeom>
          <a:solidFill>
            <a:srgbClr val="445D79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Gleichschenkliges Dreieck 21"/>
          <p:cNvSpPr/>
          <p:nvPr userDrawn="1"/>
        </p:nvSpPr>
        <p:spPr>
          <a:xfrm rot="1718538">
            <a:off x="-529686" y="5691352"/>
            <a:ext cx="1166141" cy="2508931"/>
          </a:xfrm>
          <a:prstGeom prst="triangle">
            <a:avLst>
              <a:gd name="adj" fmla="val 14947"/>
            </a:avLst>
          </a:prstGeom>
          <a:solidFill>
            <a:srgbClr val="445D79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52400" y="6477000"/>
            <a:ext cx="2895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ffectLst>
                  <a:glow rad="101600">
                    <a:schemeClr val="accent3">
                      <a:satMod val="175000"/>
                      <a:alpha val="40000"/>
                    </a:schemeClr>
                  </a:glow>
                </a:effectLst>
                <a:latin typeface="+mj-lt"/>
              </a:defRPr>
            </a:lvl1pPr>
          </a:lstStyle>
          <a:p>
            <a:pPr>
              <a:defRPr/>
            </a:pPr>
            <a:r>
              <a:rPr lang="de-DE" dirty="0" smtClean="0"/>
              <a:t>&lt;</a:t>
            </a:r>
            <a:r>
              <a:rPr lang="de-DE" dirty="0" err="1" smtClean="0"/>
              <a:t>Literature</a:t>
            </a:r>
            <a:r>
              <a:rPr lang="de-DE" dirty="0" smtClean="0"/>
              <a:t>&gt;</a:t>
            </a:r>
            <a:endParaRPr lang="de-DE" dirty="0"/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34200" y="6477000"/>
            <a:ext cx="190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ffectLst>
                  <a:glow rad="101600">
                    <a:schemeClr val="accent3">
                      <a:satMod val="175000"/>
                      <a:alpha val="40000"/>
                    </a:schemeClr>
                  </a:glow>
                </a:effectLst>
                <a:latin typeface="+mj-lt"/>
              </a:defRPr>
            </a:lvl1pPr>
          </a:lstStyle>
          <a:p>
            <a:pPr>
              <a:defRPr/>
            </a:pPr>
            <a:r>
              <a:rPr lang="de-DE" dirty="0" smtClean="0"/>
              <a:t>&lt;Page&gt;</a:t>
            </a:r>
            <a:endParaRPr lang="de-DE" dirty="0"/>
          </a:p>
        </p:txBody>
      </p:sp>
      <p:sp>
        <p:nvSpPr>
          <p:cNvPr id="1038" name="Rectangle 1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619500" y="6477000"/>
            <a:ext cx="190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>
                <a:effectLst>
                  <a:glow rad="101600">
                    <a:schemeClr val="accent3">
                      <a:satMod val="175000"/>
                      <a:alpha val="40000"/>
                    </a:schemeClr>
                  </a:glow>
                </a:effectLst>
                <a:latin typeface="+mj-lt"/>
              </a:defRPr>
            </a:lvl1pPr>
          </a:lstStyle>
          <a:p>
            <a:pPr>
              <a:defRPr/>
            </a:pPr>
            <a:r>
              <a:rPr lang="de-DE" dirty="0" smtClean="0"/>
              <a:t>&lt;Name&gt;/&lt;Date&gt;</a:t>
            </a:r>
            <a:endParaRPr lang="de-DE" dirty="0"/>
          </a:p>
        </p:txBody>
      </p:sp>
      <p:pic>
        <p:nvPicPr>
          <p:cNvPr id="24" name="Picture 2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79512" y="44624"/>
            <a:ext cx="1526038" cy="8058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107738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Gleichschenkliges Dreieck 10"/>
          <p:cNvSpPr/>
          <p:nvPr userDrawn="1"/>
        </p:nvSpPr>
        <p:spPr>
          <a:xfrm rot="20054017">
            <a:off x="3107034" y="5904845"/>
            <a:ext cx="6480720" cy="1368152"/>
          </a:xfrm>
          <a:prstGeom prst="triangle">
            <a:avLst>
              <a:gd name="adj" fmla="val 0"/>
            </a:avLst>
          </a:prstGeom>
          <a:solidFill>
            <a:srgbClr val="92C2BA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835696" y="152400"/>
            <a:ext cx="7003504" cy="540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 dirty="0" smtClean="0"/>
              <a:t>Klicken Sie, um das Titelformat zu bearbeiten</a:t>
            </a:r>
          </a:p>
        </p:txBody>
      </p:sp>
      <p:sp>
        <p:nvSpPr>
          <p:cNvPr id="1029" name="Line 9"/>
          <p:cNvSpPr>
            <a:spLocks noChangeShapeType="1"/>
          </p:cNvSpPr>
          <p:nvPr userDrawn="1"/>
        </p:nvSpPr>
        <p:spPr bwMode="auto">
          <a:xfrm>
            <a:off x="179512" y="883320"/>
            <a:ext cx="8624887" cy="0"/>
          </a:xfrm>
          <a:prstGeom prst="line">
            <a:avLst/>
          </a:prstGeom>
          <a:noFill/>
          <a:ln w="63500">
            <a:gradFill flip="none" rotWithShape="1">
              <a:gsLst>
                <a:gs pos="100000">
                  <a:srgbClr val="405775"/>
                </a:gs>
                <a:gs pos="21000">
                  <a:schemeClr val="accent1">
                    <a:tint val="44500"/>
                    <a:satMod val="160000"/>
                  </a:schemeClr>
                </a:gs>
                <a:gs pos="0">
                  <a:schemeClr val="bg1"/>
                </a:gs>
              </a:gsLst>
              <a:path path="circle">
                <a:fillToRect l="100000" t="100000"/>
              </a:path>
              <a:tileRect r="-100000" b="-100000"/>
            </a:gra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" name="Gleichschenkliges Dreieck 2"/>
          <p:cNvSpPr/>
          <p:nvPr userDrawn="1"/>
        </p:nvSpPr>
        <p:spPr>
          <a:xfrm>
            <a:off x="-468560" y="5373216"/>
            <a:ext cx="6048672" cy="2088232"/>
          </a:xfrm>
          <a:prstGeom prst="triangle">
            <a:avLst>
              <a:gd name="adj" fmla="val 0"/>
            </a:avLst>
          </a:prstGeom>
          <a:solidFill>
            <a:srgbClr val="92C2BA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Gleichschenkliges Dreieck 11"/>
          <p:cNvSpPr/>
          <p:nvPr userDrawn="1"/>
        </p:nvSpPr>
        <p:spPr>
          <a:xfrm rot="18011658">
            <a:off x="7239501" y="5706761"/>
            <a:ext cx="2900700" cy="1368152"/>
          </a:xfrm>
          <a:prstGeom prst="triangle">
            <a:avLst>
              <a:gd name="adj" fmla="val 0"/>
            </a:avLst>
          </a:prstGeom>
          <a:solidFill>
            <a:srgbClr val="B2C2D5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Gleichschenkliges Dreieck 12"/>
          <p:cNvSpPr/>
          <p:nvPr userDrawn="1"/>
        </p:nvSpPr>
        <p:spPr>
          <a:xfrm rot="18135033">
            <a:off x="5817363" y="5026894"/>
            <a:ext cx="3701964" cy="2900210"/>
          </a:xfrm>
          <a:prstGeom prst="triangle">
            <a:avLst>
              <a:gd name="adj" fmla="val 0"/>
            </a:avLst>
          </a:prstGeom>
          <a:solidFill>
            <a:srgbClr val="B2C2D5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Gleichschenkliges Dreieck 13"/>
          <p:cNvSpPr/>
          <p:nvPr userDrawn="1"/>
        </p:nvSpPr>
        <p:spPr>
          <a:xfrm rot="20462628">
            <a:off x="6083715" y="6362474"/>
            <a:ext cx="2900700" cy="1368152"/>
          </a:xfrm>
          <a:prstGeom prst="triangle">
            <a:avLst>
              <a:gd name="adj" fmla="val 66381"/>
            </a:avLst>
          </a:prstGeom>
          <a:solidFill>
            <a:srgbClr val="92C2BA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Gleichschenkliges Dreieck 14"/>
          <p:cNvSpPr/>
          <p:nvPr userDrawn="1"/>
        </p:nvSpPr>
        <p:spPr>
          <a:xfrm rot="15287947">
            <a:off x="-2182177" y="5244358"/>
            <a:ext cx="3701964" cy="1368152"/>
          </a:xfrm>
          <a:prstGeom prst="triangle">
            <a:avLst>
              <a:gd name="adj" fmla="val 0"/>
            </a:avLst>
          </a:prstGeom>
          <a:solidFill>
            <a:srgbClr val="445D79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Gleichschenkliges Dreieck 15"/>
          <p:cNvSpPr/>
          <p:nvPr userDrawn="1"/>
        </p:nvSpPr>
        <p:spPr>
          <a:xfrm rot="17009256">
            <a:off x="-2082523" y="6762104"/>
            <a:ext cx="3701964" cy="1368152"/>
          </a:xfrm>
          <a:prstGeom prst="triangle">
            <a:avLst>
              <a:gd name="adj" fmla="val 0"/>
            </a:avLst>
          </a:prstGeom>
          <a:solidFill>
            <a:srgbClr val="445D79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Gleichschenkliges Dreieck 16"/>
          <p:cNvSpPr/>
          <p:nvPr userDrawn="1"/>
        </p:nvSpPr>
        <p:spPr>
          <a:xfrm rot="21135066">
            <a:off x="120337" y="6210595"/>
            <a:ext cx="2900700" cy="1368152"/>
          </a:xfrm>
          <a:prstGeom prst="triangle">
            <a:avLst>
              <a:gd name="adj" fmla="val 62282"/>
            </a:avLst>
          </a:prstGeom>
          <a:solidFill>
            <a:srgbClr val="BFF6DE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Gleichschenkliges Dreieck 17"/>
          <p:cNvSpPr/>
          <p:nvPr userDrawn="1"/>
        </p:nvSpPr>
        <p:spPr>
          <a:xfrm rot="1309994">
            <a:off x="1569042" y="6466020"/>
            <a:ext cx="2117483" cy="1370923"/>
          </a:xfrm>
          <a:prstGeom prst="triangle">
            <a:avLst>
              <a:gd name="adj" fmla="val 68015"/>
            </a:avLst>
          </a:prstGeom>
          <a:solidFill>
            <a:srgbClr val="BFF6DE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Gleichschenkliges Dreieck 18"/>
          <p:cNvSpPr/>
          <p:nvPr userDrawn="1"/>
        </p:nvSpPr>
        <p:spPr>
          <a:xfrm>
            <a:off x="-956220" y="6004426"/>
            <a:ext cx="6480720" cy="1368152"/>
          </a:xfrm>
          <a:prstGeom prst="triangle">
            <a:avLst>
              <a:gd name="adj" fmla="val 0"/>
            </a:avLst>
          </a:prstGeom>
          <a:solidFill>
            <a:srgbClr val="92C2BA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Gleichschenkliges Dreieck 19"/>
          <p:cNvSpPr/>
          <p:nvPr userDrawn="1"/>
        </p:nvSpPr>
        <p:spPr>
          <a:xfrm rot="21446362">
            <a:off x="4723279" y="6611351"/>
            <a:ext cx="2900700" cy="1368152"/>
          </a:xfrm>
          <a:prstGeom prst="triangle">
            <a:avLst>
              <a:gd name="adj" fmla="val 54689"/>
            </a:avLst>
          </a:prstGeom>
          <a:solidFill>
            <a:srgbClr val="BFF6DE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Gleichschenkliges Dreieck 20"/>
          <p:cNvSpPr/>
          <p:nvPr userDrawn="1"/>
        </p:nvSpPr>
        <p:spPr>
          <a:xfrm rot="19243771">
            <a:off x="7876355" y="5981366"/>
            <a:ext cx="2117483" cy="1370923"/>
          </a:xfrm>
          <a:prstGeom prst="triangle">
            <a:avLst>
              <a:gd name="adj" fmla="val 58294"/>
            </a:avLst>
          </a:prstGeom>
          <a:solidFill>
            <a:srgbClr val="445D79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Gleichschenkliges Dreieck 21"/>
          <p:cNvSpPr/>
          <p:nvPr userDrawn="1"/>
        </p:nvSpPr>
        <p:spPr>
          <a:xfrm rot="1718538">
            <a:off x="-529686" y="5691352"/>
            <a:ext cx="1166141" cy="2508931"/>
          </a:xfrm>
          <a:prstGeom prst="triangle">
            <a:avLst>
              <a:gd name="adj" fmla="val 14947"/>
            </a:avLst>
          </a:prstGeom>
          <a:solidFill>
            <a:srgbClr val="445D79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52400" y="6477000"/>
            <a:ext cx="2895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ffectLst>
                  <a:glow rad="101600">
                    <a:schemeClr val="accent3">
                      <a:satMod val="175000"/>
                      <a:alpha val="40000"/>
                    </a:schemeClr>
                  </a:glow>
                </a:effectLst>
                <a:latin typeface="+mj-lt"/>
              </a:defRPr>
            </a:lvl1pPr>
          </a:lstStyle>
          <a:p>
            <a:pPr>
              <a:defRPr/>
            </a:pPr>
            <a:r>
              <a:rPr lang="de-DE" dirty="0" smtClean="0"/>
              <a:t>&lt;</a:t>
            </a:r>
            <a:r>
              <a:rPr lang="de-DE" dirty="0" err="1" smtClean="0"/>
              <a:t>Literature</a:t>
            </a:r>
            <a:r>
              <a:rPr lang="de-DE" dirty="0" smtClean="0"/>
              <a:t>&gt;</a:t>
            </a:r>
            <a:endParaRPr lang="de-DE" dirty="0"/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34200" y="6477000"/>
            <a:ext cx="190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ffectLst>
                  <a:glow rad="101600">
                    <a:schemeClr val="accent3">
                      <a:satMod val="175000"/>
                      <a:alpha val="40000"/>
                    </a:schemeClr>
                  </a:glow>
                </a:effectLst>
                <a:latin typeface="+mj-lt"/>
              </a:defRPr>
            </a:lvl1pPr>
          </a:lstStyle>
          <a:p>
            <a:pPr>
              <a:defRPr/>
            </a:pPr>
            <a:r>
              <a:rPr lang="de-DE" dirty="0" smtClean="0"/>
              <a:t>&lt;Page&gt;</a:t>
            </a:r>
            <a:endParaRPr lang="de-DE" dirty="0"/>
          </a:p>
        </p:txBody>
      </p:sp>
      <p:sp>
        <p:nvSpPr>
          <p:cNvPr id="1038" name="Rectangle 1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619500" y="6477000"/>
            <a:ext cx="190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>
                <a:effectLst>
                  <a:glow rad="101600">
                    <a:schemeClr val="accent3">
                      <a:satMod val="175000"/>
                      <a:alpha val="40000"/>
                    </a:schemeClr>
                  </a:glow>
                </a:effectLst>
                <a:latin typeface="+mj-lt"/>
              </a:defRPr>
            </a:lvl1pPr>
          </a:lstStyle>
          <a:p>
            <a:pPr>
              <a:defRPr/>
            </a:pPr>
            <a:r>
              <a:rPr lang="de-DE" dirty="0" smtClean="0"/>
              <a:t>&lt;Name&gt;/&lt;Date&gt;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5070563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6" r:id="rId2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tiff"/><Relationship Id="rId3" Type="http://schemas.openxmlformats.org/officeDocument/2006/relationships/image" Target="../media/image9.png"/><Relationship Id="rId7" Type="http://schemas.openxmlformats.org/officeDocument/2006/relationships/image" Target="../media/image24.tiff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3.png"/><Relationship Id="rId5" Type="http://schemas.openxmlformats.org/officeDocument/2006/relationships/image" Target="../media/image22.jpg"/><Relationship Id="rId4" Type="http://schemas.openxmlformats.org/officeDocument/2006/relationships/image" Target="../media/image10.jp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7.jp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8.jpeg"/><Relationship Id="rId4" Type="http://schemas.openxmlformats.org/officeDocument/2006/relationships/image" Target="../media/image27.jp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1.png"/><Relationship Id="rId4" Type="http://schemas.openxmlformats.org/officeDocument/2006/relationships/image" Target="../media/image30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33.png"/><Relationship Id="rId7" Type="http://schemas.openxmlformats.org/officeDocument/2006/relationships/image" Target="../media/image4.jpe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9.jpg"/><Relationship Id="rId5" Type="http://schemas.openxmlformats.org/officeDocument/2006/relationships/image" Target="../media/image35.JPG"/><Relationship Id="rId4" Type="http://schemas.openxmlformats.org/officeDocument/2006/relationships/image" Target="../media/image34.JP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chart" Target="../charts/chart1.xml"/><Relationship Id="rId7" Type="http://schemas.openxmlformats.org/officeDocument/2006/relationships/image" Target="../media/image37.emf"/><Relationship Id="rId12" Type="http://schemas.openxmlformats.org/officeDocument/2006/relationships/image" Target="../media/image4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39.emf"/><Relationship Id="rId5" Type="http://schemas.openxmlformats.org/officeDocument/2006/relationships/image" Target="../media/image36.e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38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jpeg"/><Relationship Id="rId3" Type="http://schemas.openxmlformats.org/officeDocument/2006/relationships/image" Target="../media/image41.tiff"/><Relationship Id="rId7" Type="http://schemas.openxmlformats.org/officeDocument/2006/relationships/image" Target="../media/image45.png"/><Relationship Id="rId2" Type="http://schemas.openxmlformats.org/officeDocument/2006/relationships/image" Target="../media/image40.tif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tiff"/><Relationship Id="rId9" Type="http://schemas.openxmlformats.org/officeDocument/2006/relationships/image" Target="../media/image4.jpe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jpe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7.e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51.png"/><Relationship Id="rId4" Type="http://schemas.openxmlformats.org/officeDocument/2006/relationships/image" Target="../media/image48.png"/><Relationship Id="rId9" Type="http://schemas.openxmlformats.org/officeDocument/2006/relationships/image" Target="../media/image5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7" Type="http://schemas.openxmlformats.org/officeDocument/2006/relationships/image" Target="../media/image55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4.jpeg"/><Relationship Id="rId5" Type="http://schemas.openxmlformats.org/officeDocument/2006/relationships/image" Target="../media/image53.emf"/><Relationship Id="rId4" Type="http://schemas.openxmlformats.org/officeDocument/2006/relationships/image" Target="../media/image52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4.jpeg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.emf"/><Relationship Id="rId4" Type="http://schemas.openxmlformats.org/officeDocument/2006/relationships/oleObject" Target="../embeddings/oleObject3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3" Type="http://schemas.openxmlformats.org/officeDocument/2006/relationships/image" Target="../media/image4.jpeg"/><Relationship Id="rId7" Type="http://schemas.openxmlformats.org/officeDocument/2006/relationships/image" Target="../media/image5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6.emf"/><Relationship Id="rId5" Type="http://schemas.openxmlformats.org/officeDocument/2006/relationships/image" Target="../media/image53.emf"/><Relationship Id="rId4" Type="http://schemas.openxmlformats.org/officeDocument/2006/relationships/image" Target="../media/image52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3" Type="http://schemas.openxmlformats.org/officeDocument/2006/relationships/image" Target="../media/image4.jpeg"/><Relationship Id="rId7" Type="http://schemas.openxmlformats.org/officeDocument/2006/relationships/image" Target="../media/image55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4.jpeg"/><Relationship Id="rId5" Type="http://schemas.openxmlformats.org/officeDocument/2006/relationships/image" Target="../media/image56.emf"/><Relationship Id="rId4" Type="http://schemas.openxmlformats.org/officeDocument/2006/relationships/image" Target="../media/image53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image" Target="../media/image4.jpeg"/><Relationship Id="rId7" Type="http://schemas.openxmlformats.org/officeDocument/2006/relationships/image" Target="../media/image62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1.png"/><Relationship Id="rId11" Type="http://schemas.openxmlformats.org/officeDocument/2006/relationships/image" Target="../media/image64.jpg"/><Relationship Id="rId5" Type="http://schemas.openxmlformats.org/officeDocument/2006/relationships/image" Target="../media/image60.png"/><Relationship Id="rId10" Type="http://schemas.openxmlformats.org/officeDocument/2006/relationships/image" Target="../media/image58.emf"/><Relationship Id="rId4" Type="http://schemas.openxmlformats.org/officeDocument/2006/relationships/image" Target="../media/image59.jpeg"/><Relationship Id="rId9" Type="http://schemas.openxmlformats.org/officeDocument/2006/relationships/oleObject" Target="../embeddings/oleObject2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7" Type="http://schemas.openxmlformats.org/officeDocument/2006/relationships/image" Target="../media/image68.jpe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7.png"/><Relationship Id="rId5" Type="http://schemas.openxmlformats.org/officeDocument/2006/relationships/image" Target="../media/image4.jpeg"/><Relationship Id="rId4" Type="http://schemas.openxmlformats.org/officeDocument/2006/relationships/image" Target="../media/image64.jp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jpeg"/><Relationship Id="rId3" Type="http://schemas.openxmlformats.org/officeDocument/2006/relationships/image" Target="../media/image69.jpeg"/><Relationship Id="rId7" Type="http://schemas.openxmlformats.org/officeDocument/2006/relationships/image" Target="../media/image73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2.jpeg"/><Relationship Id="rId5" Type="http://schemas.openxmlformats.org/officeDocument/2006/relationships/image" Target="../media/image71.png"/><Relationship Id="rId4" Type="http://schemas.openxmlformats.org/officeDocument/2006/relationships/image" Target="../media/image70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8.jpe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image" Target="../media/image75.png"/><Relationship Id="rId7" Type="http://schemas.openxmlformats.org/officeDocument/2006/relationships/image" Target="../media/image77.jfi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6.jpeg"/><Relationship Id="rId5" Type="http://schemas.openxmlformats.org/officeDocument/2006/relationships/image" Target="../media/image54.jpeg"/><Relationship Id="rId10" Type="http://schemas.openxmlformats.org/officeDocument/2006/relationships/image" Target="../media/image80.emf"/><Relationship Id="rId4" Type="http://schemas.openxmlformats.org/officeDocument/2006/relationships/image" Target="../media/image4.jpeg"/><Relationship Id="rId9" Type="http://schemas.openxmlformats.org/officeDocument/2006/relationships/image" Target="../media/image7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4.jpeg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.e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4.jpeg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.emf"/><Relationship Id="rId10" Type="http://schemas.openxmlformats.org/officeDocument/2006/relationships/image" Target="../media/image6.png"/><Relationship Id="rId4" Type="http://schemas.openxmlformats.org/officeDocument/2006/relationships/oleObject" Target="../embeddings/oleObject7.bin"/><Relationship Id="rId9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0.jpg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4.jpeg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tiff"/><Relationship Id="rId5" Type="http://schemas.openxmlformats.org/officeDocument/2006/relationships/image" Target="../media/image10.jpg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tiff"/><Relationship Id="rId3" Type="http://schemas.openxmlformats.org/officeDocument/2006/relationships/image" Target="../media/image4.jpeg"/><Relationship Id="rId7" Type="http://schemas.openxmlformats.org/officeDocument/2006/relationships/image" Target="../media/image12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0.jpg"/><Relationship Id="rId10" Type="http://schemas.openxmlformats.org/officeDocument/2006/relationships/image" Target="../media/image8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9.png"/><Relationship Id="rId3" Type="http://schemas.openxmlformats.org/officeDocument/2006/relationships/image" Target="../media/image4.jpeg"/><Relationship Id="rId7" Type="http://schemas.openxmlformats.org/officeDocument/2006/relationships/image" Target="../media/image14.emf"/><Relationship Id="rId12" Type="http://schemas.openxmlformats.org/officeDocument/2006/relationships/image" Target="../media/image18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0.jpg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7.png"/><Relationship Id="rId5" Type="http://schemas.openxmlformats.org/officeDocument/2006/relationships/image" Target="../media/image13.emf"/><Relationship Id="rId15" Type="http://schemas.openxmlformats.org/officeDocument/2006/relationships/image" Target="../media/image9.png"/><Relationship Id="rId10" Type="http://schemas.openxmlformats.org/officeDocument/2006/relationships/image" Target="../media/image16.png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5.emf"/><Relationship Id="rId1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1.tiff"/><Relationship Id="rId4" Type="http://schemas.openxmlformats.org/officeDocument/2006/relationships/image" Target="../media/image10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691680" y="86504"/>
            <a:ext cx="6480720" cy="822216"/>
          </a:xfrm>
        </p:spPr>
        <p:txBody>
          <a:bodyPr/>
          <a:lstStyle/>
          <a:p>
            <a:pPr>
              <a:defRPr/>
            </a:pPr>
            <a:r>
              <a:rPr lang="en-GB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rbeitsgebiete</a:t>
            </a:r>
            <a:r>
              <a:rPr lang="en-GB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des </a:t>
            </a:r>
            <a:r>
              <a:rPr lang="en-GB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rbeitskreis</a:t>
            </a:r>
            <a:r>
              <a:rPr lang="en-GB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Stalke</a:t>
            </a:r>
            <a:endParaRPr lang="en-GB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4"/>
          </p:nvPr>
        </p:nvSpPr>
        <p:spPr>
          <a:xfrm>
            <a:off x="7180926" y="6477000"/>
            <a:ext cx="1927578" cy="239889"/>
          </a:xfrm>
        </p:spPr>
        <p:txBody>
          <a:bodyPr/>
          <a:lstStyle/>
          <a:p>
            <a:pPr>
              <a:defRPr/>
            </a:pPr>
            <a:r>
              <a:rPr lang="de-DE" dirty="0" smtClean="0"/>
              <a:t>1</a:t>
            </a:r>
            <a:endParaRPr lang="de-DE" dirty="0"/>
          </a:p>
        </p:txBody>
      </p:sp>
      <p:pic>
        <p:nvPicPr>
          <p:cNvPr id="8" name="Picture 30" descr="Briefkopf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2400" y="11440"/>
            <a:ext cx="863327" cy="822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9" name="Gruppieren 18"/>
          <p:cNvGrpSpPr/>
          <p:nvPr/>
        </p:nvGrpSpPr>
        <p:grpSpPr>
          <a:xfrm>
            <a:off x="1403648" y="1397000"/>
            <a:ext cx="3127712" cy="1991359"/>
            <a:chOff x="1403648" y="1397000"/>
            <a:chExt cx="3127712" cy="1991359"/>
          </a:xfrm>
        </p:grpSpPr>
        <p:sp>
          <p:nvSpPr>
            <p:cNvPr id="23" name="Freihandform 22"/>
            <p:cNvSpPr/>
            <p:nvPr/>
          </p:nvSpPr>
          <p:spPr>
            <a:xfrm>
              <a:off x="1403648" y="1397000"/>
              <a:ext cx="2534368" cy="1300480"/>
            </a:xfrm>
            <a:custGeom>
              <a:avLst/>
              <a:gdLst>
                <a:gd name="connsiteX0" fmla="*/ 0 w 2007616"/>
                <a:gd name="connsiteY0" fmla="*/ 130048 h 1300480"/>
                <a:gd name="connsiteX1" fmla="*/ 130048 w 2007616"/>
                <a:gd name="connsiteY1" fmla="*/ 0 h 1300480"/>
                <a:gd name="connsiteX2" fmla="*/ 1877568 w 2007616"/>
                <a:gd name="connsiteY2" fmla="*/ 0 h 1300480"/>
                <a:gd name="connsiteX3" fmla="*/ 2007616 w 2007616"/>
                <a:gd name="connsiteY3" fmla="*/ 130048 h 1300480"/>
                <a:gd name="connsiteX4" fmla="*/ 2007616 w 2007616"/>
                <a:gd name="connsiteY4" fmla="*/ 1170432 h 1300480"/>
                <a:gd name="connsiteX5" fmla="*/ 1877568 w 2007616"/>
                <a:gd name="connsiteY5" fmla="*/ 1300480 h 1300480"/>
                <a:gd name="connsiteX6" fmla="*/ 130048 w 2007616"/>
                <a:gd name="connsiteY6" fmla="*/ 1300480 h 1300480"/>
                <a:gd name="connsiteX7" fmla="*/ 0 w 2007616"/>
                <a:gd name="connsiteY7" fmla="*/ 1170432 h 1300480"/>
                <a:gd name="connsiteX8" fmla="*/ 0 w 2007616"/>
                <a:gd name="connsiteY8" fmla="*/ 130048 h 1300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007616" h="1300480">
                  <a:moveTo>
                    <a:pt x="0" y="130048"/>
                  </a:moveTo>
                  <a:cubicBezTo>
                    <a:pt x="0" y="58224"/>
                    <a:pt x="58224" y="0"/>
                    <a:pt x="130048" y="0"/>
                  </a:cubicBezTo>
                  <a:lnTo>
                    <a:pt x="1877568" y="0"/>
                  </a:lnTo>
                  <a:cubicBezTo>
                    <a:pt x="1949392" y="0"/>
                    <a:pt x="2007616" y="58224"/>
                    <a:pt x="2007616" y="130048"/>
                  </a:cubicBezTo>
                  <a:lnTo>
                    <a:pt x="2007616" y="1170432"/>
                  </a:lnTo>
                  <a:cubicBezTo>
                    <a:pt x="2007616" y="1242256"/>
                    <a:pt x="1949392" y="1300480"/>
                    <a:pt x="1877568" y="1300480"/>
                  </a:cubicBezTo>
                  <a:lnTo>
                    <a:pt x="130048" y="1300480"/>
                  </a:lnTo>
                  <a:cubicBezTo>
                    <a:pt x="58224" y="1300480"/>
                    <a:pt x="0" y="1242256"/>
                    <a:pt x="0" y="1170432"/>
                  </a:cubicBezTo>
                  <a:lnTo>
                    <a:pt x="0" y="130048"/>
                  </a:lnTo>
                  <a:close/>
                </a:path>
              </a:pathLst>
            </a:custGeom>
            <a:ln w="19050"/>
          </p:spPr>
          <p:style>
            <a:lnRef idx="1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89527" tIns="89527" rIns="691812" bIns="414647" numCol="1" spcCol="1270" anchor="t" anchorCtr="0">
              <a:noAutofit/>
            </a:bodyPr>
            <a:lstStyle/>
            <a:p>
              <a:pPr marL="171450" lvl="1" indent="-171450" defTabSz="711200">
                <a:lnSpc>
                  <a:spcPct val="90000"/>
                </a:lnSpc>
                <a:spcAft>
                  <a:spcPct val="15000"/>
                </a:spcAft>
                <a:buChar char="••"/>
              </a:pPr>
              <a:r>
                <a:rPr lang="de-DE" sz="1600" dirty="0">
                  <a:latin typeface="+mj-lt"/>
                </a:rPr>
                <a:t>P-substituierte Anthracene</a:t>
              </a:r>
            </a:p>
            <a:p>
              <a:pPr marL="171450" lvl="1" indent="-171450" algn="l" defTabSz="7112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r>
                <a:rPr lang="de-DE" sz="1600" kern="1200" dirty="0" smtClean="0">
                  <a:latin typeface="+mj-lt"/>
                </a:rPr>
                <a:t>SN-Liganden</a:t>
              </a:r>
            </a:p>
            <a:p>
              <a:pPr marL="171450" lvl="1" indent="-171450" algn="l" defTabSz="7112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r>
                <a:rPr lang="de-DE" sz="1600" kern="1200" dirty="0" smtClean="0">
                  <a:latin typeface="+mj-lt"/>
                </a:rPr>
                <a:t>BOX-Liganden</a:t>
              </a:r>
              <a:endParaRPr lang="de-DE" sz="1600" kern="1200" dirty="0">
                <a:latin typeface="+mj-lt"/>
              </a:endParaRPr>
            </a:p>
            <a:p>
              <a:pPr marL="171450" lvl="1" indent="-171450" algn="l" defTabSz="7112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r>
                <a:rPr lang="de-DE" sz="1600" kern="1200" dirty="0" err="1" smtClean="0">
                  <a:latin typeface="+mj-lt"/>
                </a:rPr>
                <a:t>RLi</a:t>
              </a:r>
              <a:endParaRPr lang="de-DE" sz="1600" kern="1200" dirty="0">
                <a:latin typeface="+mj-lt"/>
              </a:endParaRPr>
            </a:p>
          </p:txBody>
        </p:sp>
        <p:sp>
          <p:nvSpPr>
            <p:cNvPr id="24" name="Freihandform 23"/>
            <p:cNvSpPr/>
            <p:nvPr/>
          </p:nvSpPr>
          <p:spPr>
            <a:xfrm>
              <a:off x="2771648" y="1628647"/>
              <a:ext cx="1759712" cy="1759712"/>
            </a:xfrm>
            <a:custGeom>
              <a:avLst/>
              <a:gdLst>
                <a:gd name="connsiteX0" fmla="*/ 0 w 1759712"/>
                <a:gd name="connsiteY0" fmla="*/ 1759712 h 1759712"/>
                <a:gd name="connsiteX1" fmla="*/ 1759712 w 1759712"/>
                <a:gd name="connsiteY1" fmla="*/ 0 h 1759712"/>
                <a:gd name="connsiteX2" fmla="*/ 1759712 w 1759712"/>
                <a:gd name="connsiteY2" fmla="*/ 1759712 h 1759712"/>
                <a:gd name="connsiteX3" fmla="*/ 0 w 1759712"/>
                <a:gd name="connsiteY3" fmla="*/ 1759712 h 17597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59712" h="1759712">
                  <a:moveTo>
                    <a:pt x="0" y="1759712"/>
                  </a:moveTo>
                  <a:cubicBezTo>
                    <a:pt x="0" y="787850"/>
                    <a:pt x="787850" y="0"/>
                    <a:pt x="1759712" y="0"/>
                  </a:cubicBezTo>
                  <a:lnTo>
                    <a:pt x="1759712" y="1759712"/>
                  </a:lnTo>
                  <a:lnTo>
                    <a:pt x="0" y="1759712"/>
                  </a:lnTo>
                  <a:close/>
                </a:path>
              </a:pathLst>
            </a:custGeom>
            <a:solidFill>
              <a:srgbClr val="92C2BA"/>
            </a:solidFill>
            <a:ln>
              <a:solidFill>
                <a:srgbClr val="BFF6DE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0">
              <a:scrgbClr r="0" g="0" b="0"/>
            </a:lnRef>
            <a:fillRef idx="3">
              <a:scrgbClr r="0" g="0" b="0"/>
            </a:fillRef>
            <a:effectRef idx="2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643424" tIns="643424" rIns="128016" bIns="128016" numCol="1" spcCol="1270" anchor="ctr" anchorCtr="0">
              <a:noAutofit/>
            </a:bodyPr>
            <a:lstStyle/>
            <a:p>
              <a:pPr lvl="0" algn="ctr" defTabSz="8001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de-DE" sz="1800" kern="1200" dirty="0" smtClean="0">
                  <a:solidFill>
                    <a:schemeClr val="tx1"/>
                  </a:solidFill>
                  <a:latin typeface="+mj-lt"/>
                </a:rPr>
                <a:t>Synthese</a:t>
              </a:r>
              <a:endParaRPr lang="de-DE" sz="1800" kern="1200" dirty="0">
                <a:solidFill>
                  <a:schemeClr val="tx1"/>
                </a:solidFill>
                <a:latin typeface="+mj-lt"/>
              </a:endParaRPr>
            </a:p>
          </p:txBody>
        </p:sp>
      </p:grpSp>
      <p:graphicFrame>
        <p:nvGraphicFramePr>
          <p:cNvPr id="30" name="Objek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199597"/>
              </p:ext>
            </p:extLst>
          </p:nvPr>
        </p:nvGraphicFramePr>
        <p:xfrm>
          <a:off x="312559" y="1052736"/>
          <a:ext cx="696913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6" name="CS ChemDraw Drawing" r:id="rId4" imgW="696215" imgH="839611" progId="ChemDraw.Document.6.0">
                  <p:embed/>
                </p:oleObj>
              </mc:Choice>
              <mc:Fallback>
                <p:oleObj name="CS ChemDraw Drawing" r:id="rId4" imgW="696215" imgH="839611" progId="ChemDraw.Document.6.0">
                  <p:embed/>
                  <p:pic>
                    <p:nvPicPr>
                      <p:cNvPr id="30" name="Objekt 2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2559" y="1052736"/>
                        <a:ext cx="696913" cy="839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feld 1"/>
          <p:cNvSpPr txBox="1">
            <a:spLocks noChangeArrowheads="1"/>
          </p:cNvSpPr>
          <p:nvPr/>
        </p:nvSpPr>
        <p:spPr bwMode="auto">
          <a:xfrm>
            <a:off x="990337" y="3013500"/>
            <a:ext cx="140268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0" hangingPunct="0">
              <a:spcBef>
                <a:spcPct val="0"/>
              </a:spcBef>
              <a:buFontTx/>
              <a:buNone/>
              <a:defRPr/>
            </a:pPr>
            <a:r>
              <a:rPr lang="de-DE" altLang="en-US" sz="12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[L</a:t>
            </a:r>
            <a:r>
              <a:rPr lang="de-DE" altLang="en-US" sz="1200" baseline="-25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de-DE" altLang="en-US" sz="12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LiNR</a:t>
            </a:r>
            <a:r>
              <a:rPr lang="de-DE" altLang="en-US" sz="1200" baseline="-25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altLang="en-US" sz="12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de-DE" altLang="en-US" sz="1200" baseline="-25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de-DE" altLang="en-US" sz="12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  <a:r>
              <a:rPr lang="de-DE" altLang="en-US" sz="1200" baseline="-25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endParaRPr lang="en-GB" altLang="en-US" sz="1200" baseline="-25000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3" name="Objek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226469"/>
              </p:ext>
            </p:extLst>
          </p:nvPr>
        </p:nvGraphicFramePr>
        <p:xfrm>
          <a:off x="35496" y="2143987"/>
          <a:ext cx="1304270" cy="86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7" name="CS ChemDraw Drawing" r:id="rId6" imgW="1567543" imgH="1044928" progId="ChemDraw.Document.6.0">
                  <p:embed/>
                </p:oleObj>
              </mc:Choice>
              <mc:Fallback>
                <p:oleObj name="CS ChemDraw Drawing" r:id="rId6" imgW="1567543" imgH="1044928" progId="ChemDraw.Document.6.0">
                  <p:embed/>
                  <p:pic>
                    <p:nvPicPr>
                      <p:cNvPr id="33" name="Objekt 3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496" y="2143987"/>
                        <a:ext cx="1304270" cy="869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7120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liennummernplatzhalter 4"/>
          <p:cNvSpPr>
            <a:spLocks noGrp="1"/>
          </p:cNvSpPr>
          <p:nvPr>
            <p:ph type="sldNum" sz="quarter" idx="4"/>
          </p:nvPr>
        </p:nvSpPr>
        <p:spPr>
          <a:xfrm>
            <a:off x="7180926" y="6477000"/>
            <a:ext cx="1927578" cy="239889"/>
          </a:xfrm>
        </p:spPr>
        <p:txBody>
          <a:bodyPr/>
          <a:lstStyle/>
          <a:p>
            <a:pPr>
              <a:defRPr/>
            </a:pPr>
            <a:r>
              <a:rPr lang="de-DE" dirty="0" smtClean="0"/>
              <a:t>1</a:t>
            </a:r>
            <a:endParaRPr lang="de-DE" dirty="0"/>
          </a:p>
        </p:txBody>
      </p:sp>
      <p:pic>
        <p:nvPicPr>
          <p:cNvPr id="8" name="Picture 30" descr="Briefkopf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2400" y="11440"/>
            <a:ext cx="863327" cy="822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itel 1"/>
          <p:cNvSpPr>
            <a:spLocks noGrp="1"/>
          </p:cNvSpPr>
          <p:nvPr>
            <p:ph type="title"/>
          </p:nvPr>
        </p:nvSpPr>
        <p:spPr>
          <a:xfrm>
            <a:off x="1691680" y="86504"/>
            <a:ext cx="6480720" cy="822216"/>
          </a:xfrm>
        </p:spPr>
        <p:txBody>
          <a:bodyPr/>
          <a:lstStyle/>
          <a:p>
            <a:pPr>
              <a:defRPr/>
            </a:pPr>
            <a:r>
              <a:rPr lang="en-GB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otochemische</a:t>
            </a:r>
            <a:r>
              <a:rPr lang="en-GB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GB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ralien</a:t>
            </a:r>
            <a:endParaRPr lang="en-GB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Titel 1"/>
          <p:cNvSpPr txBox="1">
            <a:spLocks/>
          </p:cNvSpPr>
          <p:nvPr/>
        </p:nvSpPr>
        <p:spPr bwMode="auto">
          <a:xfrm>
            <a:off x="650081" y="980728"/>
            <a:ext cx="7886700" cy="6810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de-DE" sz="1800" kern="0" dirty="0" smtClean="0"/>
              <a:t>substituierte Anthracene</a:t>
            </a:r>
            <a:endParaRPr lang="de-DE" sz="1800" kern="0" dirty="0"/>
          </a:p>
        </p:txBody>
      </p:sp>
      <p:sp>
        <p:nvSpPr>
          <p:cNvPr id="26" name="Datumsplatzhalter 5"/>
          <p:cNvSpPr>
            <a:spLocks noGrp="1"/>
          </p:cNvSpPr>
          <p:nvPr>
            <p:ph type="dt" sz="half" idx="4294967295"/>
          </p:nvPr>
        </p:nvSpPr>
        <p:spPr>
          <a:xfrm>
            <a:off x="2665884" y="6589652"/>
            <a:ext cx="1905000" cy="304800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r>
              <a:rPr lang="de-DE" sz="1200" dirty="0">
                <a:latin typeface="+mj-lt"/>
              </a:rPr>
              <a:t>Timo Schillmöller</a:t>
            </a:r>
          </a:p>
          <a:p>
            <a:pPr>
              <a:defRPr/>
            </a:pPr>
            <a:endParaRPr lang="de-DE" dirty="0"/>
          </a:p>
        </p:txBody>
      </p:sp>
      <p:pic>
        <p:nvPicPr>
          <p:cNvPr id="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748438" y="5411075"/>
            <a:ext cx="1727769" cy="11541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Grafik 27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1259"/>
          <a:stretch/>
        </p:blipFill>
        <p:spPr>
          <a:xfrm>
            <a:off x="4679349" y="5411075"/>
            <a:ext cx="1702190" cy="1154149"/>
          </a:xfrm>
          <a:prstGeom prst="rect">
            <a:avLst/>
          </a:prstGeom>
        </p:spPr>
      </p:pic>
      <p:sp>
        <p:nvSpPr>
          <p:cNvPr id="29" name="Datumsplatzhalter 5"/>
          <p:cNvSpPr txBox="1">
            <a:spLocks/>
          </p:cNvSpPr>
          <p:nvPr/>
        </p:nvSpPr>
        <p:spPr bwMode="auto">
          <a:xfrm>
            <a:off x="4577944" y="6589652"/>
            <a:ext cx="190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de-DE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de-DE" dirty="0" smtClean="0"/>
              <a:t>Paul Niklas Ruth</a:t>
            </a:r>
          </a:p>
          <a:p>
            <a:pPr>
              <a:defRPr/>
            </a:pPr>
            <a:endParaRPr lang="de-DE" dirty="0"/>
          </a:p>
        </p:txBody>
      </p:sp>
      <p:pic>
        <p:nvPicPr>
          <p:cNvPr id="2" name="Grafik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608" y="3185930"/>
            <a:ext cx="2143125" cy="2143125"/>
          </a:xfrm>
          <a:prstGeom prst="rect">
            <a:avLst/>
          </a:prstGeom>
        </p:spPr>
      </p:pic>
      <p:pic>
        <p:nvPicPr>
          <p:cNvPr id="3" name="Grafik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8806" y="3178922"/>
            <a:ext cx="4220164" cy="2124371"/>
          </a:xfrm>
          <a:prstGeom prst="rect">
            <a:avLst/>
          </a:prstGeom>
        </p:spPr>
      </p:pic>
      <p:sp>
        <p:nvSpPr>
          <p:cNvPr id="13" name="Datumsplatzhalter 5"/>
          <p:cNvSpPr>
            <a:spLocks noGrp="1"/>
          </p:cNvSpPr>
          <p:nvPr>
            <p:ph type="dt" sz="half" idx="4294967295"/>
          </p:nvPr>
        </p:nvSpPr>
        <p:spPr>
          <a:xfrm>
            <a:off x="1187624" y="5068416"/>
            <a:ext cx="1905000" cy="304800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r>
              <a:rPr lang="de-DE" sz="1200" dirty="0" smtClean="0">
                <a:latin typeface="+mj-lt"/>
              </a:rPr>
              <a:t>Anna </a:t>
            </a:r>
            <a:r>
              <a:rPr lang="de-DE" sz="1200" dirty="0" err="1" smtClean="0">
                <a:latin typeface="+mj-lt"/>
              </a:rPr>
              <a:t>Krawczuk</a:t>
            </a:r>
            <a:endParaRPr lang="de-DE" sz="1200" dirty="0">
              <a:latin typeface="+mj-lt"/>
            </a:endParaRPr>
          </a:p>
          <a:p>
            <a:pPr>
              <a:defRPr/>
            </a:pPr>
            <a:endParaRPr lang="de-DE" dirty="0"/>
          </a:p>
        </p:txBody>
      </p:sp>
      <p:pic>
        <p:nvPicPr>
          <p:cNvPr id="16" name="Grafik 15"/>
          <p:cNvPicPr/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142" t="6976"/>
          <a:stretch/>
        </p:blipFill>
        <p:spPr bwMode="auto">
          <a:xfrm>
            <a:off x="890774" y="1169548"/>
            <a:ext cx="2295959" cy="1929028"/>
          </a:xfrm>
          <a:prstGeom prst="rect">
            <a:avLst/>
          </a:prstGeom>
          <a:noFill/>
          <a:ln>
            <a:noFill/>
          </a:ln>
        </p:spPr>
      </p:pic>
      <p:pic>
        <p:nvPicPr>
          <p:cNvPr id="17" name="Grafik 16"/>
          <p:cNvPicPr/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 t="3320"/>
          <a:stretch/>
        </p:blipFill>
        <p:spPr bwMode="auto">
          <a:xfrm>
            <a:off x="5984763" y="1055792"/>
            <a:ext cx="2159952" cy="208792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235470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30" descr="Briefkopf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2400" y="11440"/>
            <a:ext cx="863327" cy="822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itel 1"/>
          <p:cNvSpPr>
            <a:spLocks noGrp="1"/>
          </p:cNvSpPr>
          <p:nvPr>
            <p:ph type="title"/>
          </p:nvPr>
        </p:nvSpPr>
        <p:spPr>
          <a:xfrm>
            <a:off x="1691680" y="86504"/>
            <a:ext cx="6480720" cy="822216"/>
          </a:xfrm>
        </p:spPr>
        <p:txBody>
          <a:bodyPr/>
          <a:lstStyle/>
          <a:p>
            <a:pPr>
              <a:defRPr/>
            </a:pPr>
            <a:r>
              <a:rPr lang="en-GB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MM und </a:t>
            </a:r>
            <a:r>
              <a:rPr lang="en-GB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pintronics</a:t>
            </a:r>
            <a:endParaRPr lang="en-GB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Titel 1"/>
          <p:cNvSpPr txBox="1">
            <a:spLocks/>
          </p:cNvSpPr>
          <p:nvPr/>
        </p:nvSpPr>
        <p:spPr bwMode="auto">
          <a:xfrm>
            <a:off x="650081" y="980728"/>
            <a:ext cx="7886700" cy="6810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de-DE" sz="1800" kern="0" dirty="0" smtClean="0"/>
              <a:t>Einzelmolekül-Magnete</a:t>
            </a:r>
            <a:endParaRPr lang="de-DE" sz="1800" kern="0" dirty="0"/>
          </a:p>
        </p:txBody>
      </p:sp>
      <p:pic>
        <p:nvPicPr>
          <p:cNvPr id="4" name="Grafik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7993" y="1556792"/>
            <a:ext cx="3190875" cy="2266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1476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30" descr="Briefkopf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2400" y="11440"/>
            <a:ext cx="863327" cy="822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itel 1"/>
          <p:cNvSpPr>
            <a:spLocks noGrp="1"/>
          </p:cNvSpPr>
          <p:nvPr>
            <p:ph type="title"/>
          </p:nvPr>
        </p:nvSpPr>
        <p:spPr>
          <a:xfrm>
            <a:off x="1691680" y="86504"/>
            <a:ext cx="6480720" cy="822216"/>
          </a:xfrm>
        </p:spPr>
        <p:txBody>
          <a:bodyPr/>
          <a:lstStyle/>
          <a:p>
            <a:pPr>
              <a:defRPr/>
            </a:pPr>
            <a:r>
              <a:rPr lang="en-GB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MM und </a:t>
            </a:r>
            <a:r>
              <a:rPr lang="en-GB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pintronics</a:t>
            </a:r>
            <a:endParaRPr lang="en-GB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Titel 1"/>
          <p:cNvSpPr txBox="1">
            <a:spLocks/>
          </p:cNvSpPr>
          <p:nvPr/>
        </p:nvSpPr>
        <p:spPr bwMode="auto">
          <a:xfrm>
            <a:off x="650081" y="980728"/>
            <a:ext cx="7886700" cy="6810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de-DE" sz="1800" kern="0" dirty="0" smtClean="0"/>
              <a:t>Einzelmolekül-Magnete</a:t>
            </a:r>
            <a:endParaRPr lang="de-DE" sz="1800" kern="0" dirty="0"/>
          </a:p>
        </p:txBody>
      </p:sp>
      <p:pic>
        <p:nvPicPr>
          <p:cNvPr id="4" name="Grafik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7993" y="1556792"/>
            <a:ext cx="3190875" cy="2266950"/>
          </a:xfrm>
          <a:prstGeom prst="rect">
            <a:avLst/>
          </a:prstGeom>
        </p:spPr>
      </p:pic>
      <p:pic>
        <p:nvPicPr>
          <p:cNvPr id="6" name="Grafik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293" y="3987612"/>
            <a:ext cx="3624635" cy="2688271"/>
          </a:xfrm>
          <a:prstGeom prst="rect">
            <a:avLst/>
          </a:prstGeom>
        </p:spPr>
      </p:pic>
      <p:sp>
        <p:nvSpPr>
          <p:cNvPr id="11" name="Textfeld 10"/>
          <p:cNvSpPr txBox="1"/>
          <p:nvPr/>
        </p:nvSpPr>
        <p:spPr>
          <a:xfrm>
            <a:off x="1115616" y="3493964"/>
            <a:ext cx="1800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600" dirty="0" smtClean="0">
                <a:latin typeface="+mj-lt"/>
              </a:rPr>
              <a:t>Datenspeicher</a:t>
            </a:r>
            <a:endParaRPr lang="en-GB" sz="16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654612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30" descr="Briefkopf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2400" y="11440"/>
            <a:ext cx="863327" cy="822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itel 1"/>
          <p:cNvSpPr>
            <a:spLocks noGrp="1"/>
          </p:cNvSpPr>
          <p:nvPr>
            <p:ph type="title"/>
          </p:nvPr>
        </p:nvSpPr>
        <p:spPr>
          <a:xfrm>
            <a:off x="1691680" y="86504"/>
            <a:ext cx="6480720" cy="822216"/>
          </a:xfrm>
        </p:spPr>
        <p:txBody>
          <a:bodyPr/>
          <a:lstStyle/>
          <a:p>
            <a:pPr>
              <a:defRPr/>
            </a:pPr>
            <a:r>
              <a:rPr lang="en-GB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MM und </a:t>
            </a:r>
            <a:r>
              <a:rPr lang="en-GB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pintronics</a:t>
            </a:r>
            <a:endParaRPr lang="en-GB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Titel 1"/>
          <p:cNvSpPr txBox="1">
            <a:spLocks/>
          </p:cNvSpPr>
          <p:nvPr/>
        </p:nvSpPr>
        <p:spPr bwMode="auto">
          <a:xfrm>
            <a:off x="650081" y="980728"/>
            <a:ext cx="7886700" cy="6810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de-DE" sz="1800" kern="0" dirty="0" smtClean="0"/>
              <a:t>Einzelmolekül-Magnete</a:t>
            </a:r>
            <a:endParaRPr lang="de-DE" sz="1800" kern="0" dirty="0"/>
          </a:p>
        </p:txBody>
      </p:sp>
      <p:pic>
        <p:nvPicPr>
          <p:cNvPr id="4" name="Grafik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7993" y="1556792"/>
            <a:ext cx="3190875" cy="2266950"/>
          </a:xfrm>
          <a:prstGeom prst="rect">
            <a:avLst/>
          </a:prstGeom>
        </p:spPr>
      </p:pic>
      <p:pic>
        <p:nvPicPr>
          <p:cNvPr id="6" name="Grafik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293" y="3987612"/>
            <a:ext cx="3624635" cy="2688271"/>
          </a:xfrm>
          <a:prstGeom prst="rect">
            <a:avLst/>
          </a:prstGeom>
        </p:spPr>
      </p:pic>
      <p:pic>
        <p:nvPicPr>
          <p:cNvPr id="9" name="Grafik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3807" y="4047436"/>
            <a:ext cx="3851920" cy="2568622"/>
          </a:xfrm>
          <a:prstGeom prst="rect">
            <a:avLst/>
          </a:prstGeom>
        </p:spPr>
      </p:pic>
      <p:sp>
        <p:nvSpPr>
          <p:cNvPr id="11" name="Textfeld 10"/>
          <p:cNvSpPr txBox="1"/>
          <p:nvPr/>
        </p:nvSpPr>
        <p:spPr>
          <a:xfrm>
            <a:off x="1115616" y="3493964"/>
            <a:ext cx="1800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600" dirty="0" smtClean="0">
                <a:latin typeface="+mj-lt"/>
              </a:rPr>
              <a:t>Datenspeicher</a:t>
            </a:r>
            <a:endParaRPr lang="en-GB" sz="1600" dirty="0">
              <a:latin typeface="+mj-lt"/>
            </a:endParaRPr>
          </a:p>
        </p:txBody>
      </p:sp>
      <p:sp>
        <p:nvSpPr>
          <p:cNvPr id="18" name="Textfeld 17"/>
          <p:cNvSpPr txBox="1"/>
          <p:nvPr/>
        </p:nvSpPr>
        <p:spPr>
          <a:xfrm>
            <a:off x="5868144" y="3493964"/>
            <a:ext cx="27363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600" dirty="0" smtClean="0">
                <a:latin typeface="+mj-lt"/>
              </a:rPr>
              <a:t>Quantum Computing</a:t>
            </a:r>
            <a:endParaRPr lang="en-GB" sz="16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797231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ußzeilenplatzhalter 3"/>
          <p:cNvSpPr>
            <a:spLocks noGrp="1"/>
          </p:cNvSpPr>
          <p:nvPr>
            <p:ph type="ftr" sz="quarter" idx="4294967295"/>
          </p:nvPr>
        </p:nvSpPr>
        <p:spPr/>
        <p:txBody>
          <a:bodyPr/>
          <a:lstStyle/>
          <a:p>
            <a:pPr lvl="0">
              <a:defRPr/>
            </a:pPr>
            <a:endParaRPr kumimoji="0" lang="de-DE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152400" y="1227295"/>
            <a:ext cx="8811666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ynthese unterschiedlicher Lanthanoid-Komplexe als molekulare Magnete auf der Basis </a:t>
            </a:r>
            <a:r>
              <a:rPr kumimoji="0" lang="de-DE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olydentater</a:t>
            </a: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de-DE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chwefelimide</a:t>
            </a:r>
            <a:endParaRPr kumimoji="0" lang="de-DE" sz="20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de-DE" sz="20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ynthese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4236790" y="2276871"/>
            <a:ext cx="104883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pic>
        <p:nvPicPr>
          <p:cNvPr id="13" name="Grafik 1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0517" y="2762250"/>
            <a:ext cx="1333500" cy="1333500"/>
          </a:xfrm>
          <a:prstGeom prst="rect">
            <a:avLst/>
          </a:prstGeom>
        </p:spPr>
      </p:pic>
      <p:sp>
        <p:nvSpPr>
          <p:cNvPr id="14" name="Textfeld 13"/>
          <p:cNvSpPr txBox="1"/>
          <p:nvPr/>
        </p:nvSpPr>
        <p:spPr>
          <a:xfrm>
            <a:off x="539155" y="4186940"/>
            <a:ext cx="20162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400" dirty="0" smtClean="0">
                <a:latin typeface="+mj-lt"/>
              </a:rPr>
              <a:t>Christina </a:t>
            </a:r>
            <a:r>
              <a:rPr lang="de-DE" sz="1400" dirty="0" smtClean="0">
                <a:latin typeface="+mj-lt"/>
              </a:rPr>
              <a:t>Legendre</a:t>
            </a:r>
            <a:endParaRPr lang="de-DE" sz="1400" dirty="0">
              <a:latin typeface="+mj-lt"/>
            </a:endParaRPr>
          </a:p>
        </p:txBody>
      </p:sp>
      <p:pic>
        <p:nvPicPr>
          <p:cNvPr id="16" name="Picture 30" descr="Briefkopf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2400" y="11440"/>
            <a:ext cx="863327" cy="822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itel 1"/>
          <p:cNvSpPr>
            <a:spLocks noGrp="1"/>
          </p:cNvSpPr>
          <p:nvPr>
            <p:ph type="title"/>
          </p:nvPr>
        </p:nvSpPr>
        <p:spPr>
          <a:xfrm>
            <a:off x="1691680" y="86504"/>
            <a:ext cx="6480720" cy="822216"/>
          </a:xfrm>
        </p:spPr>
        <p:txBody>
          <a:bodyPr/>
          <a:lstStyle/>
          <a:p>
            <a:pPr>
              <a:defRPr/>
            </a:pPr>
            <a:r>
              <a:rPr lang="en-GB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MM und </a:t>
            </a:r>
            <a:r>
              <a:rPr lang="en-GB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pintronics</a:t>
            </a:r>
            <a:endParaRPr lang="en-GB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8" name="Grafik 17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83496" y="2846624"/>
            <a:ext cx="4752528" cy="3222218"/>
          </a:xfrm>
          <a:prstGeom prst="rect">
            <a:avLst/>
          </a:prstGeom>
        </p:spPr>
      </p:pic>
      <p:pic>
        <p:nvPicPr>
          <p:cNvPr id="19" name="Grafik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6318" y="4856446"/>
            <a:ext cx="1761897" cy="15485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1349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ußzeilenplatzhalter 3"/>
          <p:cNvSpPr>
            <a:spLocks noGrp="1"/>
          </p:cNvSpPr>
          <p:nvPr>
            <p:ph type="ftr" sz="quarter" idx="4294967295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K Stalke </a:t>
            </a:r>
            <a:endParaRPr kumimoji="0" lang="de-DE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80B41D7-4F7D-4811-A10C-4C9B652803A9}" type="slidenum">
              <a:rPr kumimoji="0" lang="de-DE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de-DE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152400" y="1227295"/>
            <a:ext cx="8811666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ynthese unterschiedlicher Lanthanoid-Komplexe als molekulare Magnete auf der Basis </a:t>
            </a:r>
            <a:r>
              <a:rPr kumimoji="0" lang="de-DE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olydentater</a:t>
            </a: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de-DE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chwefelimide</a:t>
            </a:r>
            <a:endParaRPr kumimoji="0" lang="de-DE" sz="20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de-DE" sz="20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ynthese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4236790" y="2276871"/>
            <a:ext cx="104883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pic>
        <p:nvPicPr>
          <p:cNvPr id="13" name="Grafik 12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82" r="12403" b="32630"/>
          <a:stretch/>
        </p:blipFill>
        <p:spPr bwMode="auto">
          <a:xfrm>
            <a:off x="3002915" y="2060848"/>
            <a:ext cx="3138170" cy="210502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4" name="Grafik 13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571" t="25397" r="28379" b="26688"/>
          <a:stretch/>
        </p:blipFill>
        <p:spPr bwMode="auto">
          <a:xfrm>
            <a:off x="6626874" y="2372322"/>
            <a:ext cx="1822450" cy="152146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5" name="Picture 2"/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037" r="6041"/>
          <a:stretch/>
        </p:blipFill>
        <p:spPr bwMode="auto">
          <a:xfrm>
            <a:off x="3222307" y="4265489"/>
            <a:ext cx="2699385" cy="237744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6" name="Picture 4"/>
          <p:cNvPicPr/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045" r="6054"/>
          <a:stretch/>
        </p:blipFill>
        <p:spPr bwMode="auto">
          <a:xfrm>
            <a:off x="6309131" y="4337497"/>
            <a:ext cx="2654935" cy="22860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8" name="Grafik 1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0517" y="2762250"/>
            <a:ext cx="1333500" cy="1333500"/>
          </a:xfrm>
          <a:prstGeom prst="rect">
            <a:avLst/>
          </a:prstGeom>
        </p:spPr>
      </p:pic>
      <p:sp>
        <p:nvSpPr>
          <p:cNvPr id="19" name="Textfeld 18"/>
          <p:cNvSpPr txBox="1"/>
          <p:nvPr/>
        </p:nvSpPr>
        <p:spPr>
          <a:xfrm>
            <a:off x="539155" y="4186940"/>
            <a:ext cx="20162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400" dirty="0" smtClean="0">
                <a:latin typeface="+mj-lt"/>
              </a:rPr>
              <a:t>Christina </a:t>
            </a:r>
            <a:r>
              <a:rPr lang="de-DE" sz="1400" dirty="0" smtClean="0">
                <a:latin typeface="+mj-lt"/>
              </a:rPr>
              <a:t>Legendre</a:t>
            </a:r>
            <a:endParaRPr lang="de-DE" sz="1400" dirty="0">
              <a:latin typeface="+mj-lt"/>
            </a:endParaRPr>
          </a:p>
        </p:txBody>
      </p:sp>
      <p:pic>
        <p:nvPicPr>
          <p:cNvPr id="21" name="Picture 30" descr="Briefkopf2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2400" y="11440"/>
            <a:ext cx="863327" cy="822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itel 1"/>
          <p:cNvSpPr>
            <a:spLocks noGrp="1"/>
          </p:cNvSpPr>
          <p:nvPr>
            <p:ph type="title"/>
          </p:nvPr>
        </p:nvSpPr>
        <p:spPr>
          <a:xfrm>
            <a:off x="1691680" y="86504"/>
            <a:ext cx="6480720" cy="822216"/>
          </a:xfrm>
        </p:spPr>
        <p:txBody>
          <a:bodyPr/>
          <a:lstStyle/>
          <a:p>
            <a:pPr>
              <a:defRPr/>
            </a:pPr>
            <a:r>
              <a:rPr lang="en-GB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MM und </a:t>
            </a:r>
            <a:r>
              <a:rPr lang="en-GB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pintronics</a:t>
            </a:r>
            <a:endParaRPr lang="en-GB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8" name="Grafik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66318" y="4856446"/>
            <a:ext cx="1761897" cy="15485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2002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Diagramm 7"/>
          <p:cNvGraphicFramePr/>
          <p:nvPr>
            <p:extLst>
              <p:ext uri="{D42A27DB-BD31-4B8C-83A1-F6EECF244321}">
                <p14:modId xmlns:p14="http://schemas.microsoft.com/office/powerpoint/2010/main" val="292208249"/>
              </p:ext>
            </p:extLst>
          </p:nvPr>
        </p:nvGraphicFramePr>
        <p:xfrm>
          <a:off x="755576" y="1432208"/>
          <a:ext cx="7200800" cy="324036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9" name="Rechteck 8"/>
          <p:cNvSpPr/>
          <p:nvPr/>
        </p:nvSpPr>
        <p:spPr>
          <a:xfrm>
            <a:off x="323528" y="1419572"/>
            <a:ext cx="8352928" cy="39010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lnSpc>
                <a:spcPct val="125000"/>
              </a:lnSpc>
              <a:spcBef>
                <a:spcPts val="0"/>
              </a:spcBef>
              <a:buClr>
                <a:srgbClr val="4A6CCC"/>
              </a:buClr>
              <a:buSzPct val="85000"/>
            </a:pPr>
            <a:endParaRPr lang="en-US" sz="1800" kern="0" dirty="0" smtClean="0">
              <a:latin typeface="+mj-lt"/>
              <a:cs typeface="Arial" pitchFamily="34" charset="0"/>
            </a:endParaRPr>
          </a:p>
          <a:p>
            <a:pPr marL="342900" indent="-342900" eaLnBrk="0" hangingPunct="0">
              <a:lnSpc>
                <a:spcPct val="125000"/>
              </a:lnSpc>
              <a:spcBef>
                <a:spcPts val="0"/>
              </a:spcBef>
              <a:buClr>
                <a:srgbClr val="4A6CCC"/>
              </a:buClr>
              <a:buSzPct val="85000"/>
              <a:buFontTx/>
              <a:buChar char="•"/>
            </a:pPr>
            <a:r>
              <a:rPr lang="en-US" sz="1800" b="1" dirty="0" err="1" smtClean="0">
                <a:latin typeface="+mj-lt"/>
              </a:rPr>
              <a:t>NacNac</a:t>
            </a:r>
            <a:r>
              <a:rPr lang="en-US" sz="1800" b="1" dirty="0" smtClean="0">
                <a:latin typeface="+mj-lt"/>
              </a:rPr>
              <a:t> in der </a:t>
            </a:r>
            <a:r>
              <a:rPr lang="en-US" sz="1800" b="1" dirty="0" err="1" smtClean="0">
                <a:latin typeface="+mj-lt"/>
              </a:rPr>
              <a:t>Katalyse</a:t>
            </a:r>
            <a:r>
              <a:rPr lang="en-US" sz="1800" b="1" dirty="0" smtClean="0">
                <a:latin typeface="+mj-lt"/>
              </a:rPr>
              <a:t>   </a:t>
            </a:r>
            <a:r>
              <a:rPr lang="en-US" sz="1800" b="1" dirty="0" smtClean="0">
                <a:latin typeface="+mj-lt"/>
                <a:sym typeface="Symbol" panose="05050102010706020507" pitchFamily="18" charset="2"/>
              </a:rPr>
              <a:t>    </a:t>
            </a:r>
            <a:r>
              <a:rPr lang="en-US" sz="1800" dirty="0" err="1" smtClean="0">
                <a:latin typeface="+mj-lt"/>
              </a:rPr>
              <a:t>verwandte</a:t>
            </a:r>
            <a:r>
              <a:rPr lang="en-US" sz="1800" dirty="0" smtClean="0">
                <a:latin typeface="+mj-lt"/>
              </a:rPr>
              <a:t> </a:t>
            </a:r>
            <a:r>
              <a:rPr lang="en-US" sz="1800" dirty="0" err="1" smtClean="0">
                <a:latin typeface="+mj-lt"/>
              </a:rPr>
              <a:t>verbrückte</a:t>
            </a:r>
            <a:r>
              <a:rPr lang="en-US" sz="1800" dirty="0" smtClean="0">
                <a:latin typeface="+mj-lt"/>
              </a:rPr>
              <a:t> </a:t>
            </a:r>
            <a:r>
              <a:rPr lang="en-US" sz="1800" dirty="0" err="1">
                <a:latin typeface="+mj-lt"/>
              </a:rPr>
              <a:t>H</a:t>
            </a:r>
            <a:r>
              <a:rPr lang="en-US" sz="1800" dirty="0" err="1" smtClean="0">
                <a:latin typeface="+mj-lt"/>
              </a:rPr>
              <a:t>eterocyclen</a:t>
            </a:r>
            <a:endParaRPr lang="en-US" sz="1800" dirty="0" smtClean="0">
              <a:latin typeface="+mj-lt"/>
            </a:endParaRPr>
          </a:p>
          <a:p>
            <a:pPr marL="342900" lvl="0" indent="-342900" eaLnBrk="0" hangingPunct="0">
              <a:lnSpc>
                <a:spcPct val="125000"/>
              </a:lnSpc>
              <a:spcBef>
                <a:spcPts val="0"/>
              </a:spcBef>
              <a:buClr>
                <a:srgbClr val="4A6CCC"/>
              </a:buClr>
              <a:buSzPct val="85000"/>
            </a:pPr>
            <a:endParaRPr lang="en-GB" sz="1800" dirty="0" smtClean="0">
              <a:latin typeface="+mj-lt"/>
            </a:endParaRPr>
          </a:p>
          <a:p>
            <a:pPr marL="342900" lvl="0" indent="-342900" eaLnBrk="0" hangingPunct="0">
              <a:lnSpc>
                <a:spcPct val="125000"/>
              </a:lnSpc>
              <a:spcBef>
                <a:spcPts val="0"/>
              </a:spcBef>
              <a:buClr>
                <a:srgbClr val="4A6CCC"/>
              </a:buClr>
              <a:buSzPct val="85000"/>
              <a:buFontTx/>
              <a:buChar char="•"/>
            </a:pPr>
            <a:endParaRPr lang="en-GB" sz="1800" dirty="0" smtClean="0">
              <a:latin typeface="+mj-lt"/>
            </a:endParaRPr>
          </a:p>
          <a:p>
            <a:pPr marL="342900" lvl="0" indent="-342900" eaLnBrk="0" hangingPunct="0">
              <a:lnSpc>
                <a:spcPct val="125000"/>
              </a:lnSpc>
              <a:spcBef>
                <a:spcPts val="0"/>
              </a:spcBef>
              <a:buClr>
                <a:srgbClr val="4A6CCC"/>
              </a:buClr>
              <a:buSzPct val="85000"/>
            </a:pPr>
            <a:endParaRPr lang="en-GB" sz="1800" dirty="0" smtClean="0">
              <a:latin typeface="+mj-lt"/>
            </a:endParaRPr>
          </a:p>
          <a:p>
            <a:pPr marL="342900" lvl="0" indent="-342900" eaLnBrk="0" hangingPunct="0">
              <a:lnSpc>
                <a:spcPct val="125000"/>
              </a:lnSpc>
              <a:spcBef>
                <a:spcPts val="0"/>
              </a:spcBef>
              <a:buClr>
                <a:srgbClr val="4A6CCC"/>
              </a:buClr>
              <a:buSzPct val="85000"/>
            </a:pPr>
            <a:endParaRPr lang="en-GB" sz="1800" dirty="0" smtClean="0">
              <a:solidFill>
                <a:srgbClr val="FF0000"/>
              </a:solidFill>
              <a:latin typeface="+mj-lt"/>
            </a:endParaRPr>
          </a:p>
          <a:p>
            <a:pPr marL="342900" lvl="0" indent="-342900" eaLnBrk="0" hangingPunct="0">
              <a:lnSpc>
                <a:spcPct val="125000"/>
              </a:lnSpc>
              <a:spcBef>
                <a:spcPts val="0"/>
              </a:spcBef>
              <a:buClr>
                <a:srgbClr val="4A6CCC"/>
              </a:buClr>
              <a:buSzPct val="85000"/>
            </a:pPr>
            <a:endParaRPr lang="en-GB" sz="1800" dirty="0" smtClean="0">
              <a:solidFill>
                <a:srgbClr val="FF0000"/>
              </a:solidFill>
              <a:latin typeface="+mj-lt"/>
            </a:endParaRPr>
          </a:p>
          <a:p>
            <a:pPr marL="342900" lvl="0" indent="-342900" eaLnBrk="0" hangingPunct="0">
              <a:lnSpc>
                <a:spcPct val="125000"/>
              </a:lnSpc>
              <a:spcBef>
                <a:spcPts val="0"/>
              </a:spcBef>
              <a:buClr>
                <a:srgbClr val="4A6CCC"/>
              </a:buClr>
              <a:buSzPct val="85000"/>
              <a:buFontTx/>
              <a:buChar char="•"/>
            </a:pPr>
            <a:r>
              <a:rPr lang="en-GB" sz="1800" b="1" dirty="0" err="1" smtClean="0">
                <a:latin typeface="+mj-lt"/>
              </a:rPr>
              <a:t>Ziel</a:t>
            </a:r>
            <a:r>
              <a:rPr lang="en-GB" sz="1800" b="1" dirty="0" smtClean="0">
                <a:latin typeface="+mj-lt"/>
              </a:rPr>
              <a:t>: </a:t>
            </a:r>
            <a:r>
              <a:rPr lang="en-GB" sz="1800" dirty="0" smtClean="0">
                <a:latin typeface="+mj-lt"/>
              </a:rPr>
              <a:t>Screening von </a:t>
            </a:r>
            <a:r>
              <a:rPr lang="en-GB" sz="1800" dirty="0" err="1" smtClean="0">
                <a:latin typeface="+mj-lt"/>
              </a:rPr>
              <a:t>geeigneten</a:t>
            </a:r>
            <a:r>
              <a:rPr lang="en-GB" sz="1800" dirty="0" smtClean="0">
                <a:latin typeface="+mj-lt"/>
              </a:rPr>
              <a:t> </a:t>
            </a:r>
            <a:r>
              <a:rPr lang="en-GB" sz="1800" dirty="0" err="1" smtClean="0">
                <a:latin typeface="+mj-lt"/>
              </a:rPr>
              <a:t>Liganden</a:t>
            </a:r>
            <a:r>
              <a:rPr lang="en-GB" sz="1800" dirty="0" smtClean="0">
                <a:latin typeface="+mj-lt"/>
              </a:rPr>
              <a:t> </a:t>
            </a:r>
            <a:r>
              <a:rPr lang="en-GB" sz="1800" dirty="0" err="1" smtClean="0">
                <a:latin typeface="+mj-lt"/>
              </a:rPr>
              <a:t>zur</a:t>
            </a:r>
            <a:r>
              <a:rPr lang="en-GB" sz="1800" dirty="0" smtClean="0">
                <a:latin typeface="+mj-lt"/>
              </a:rPr>
              <a:t> </a:t>
            </a:r>
            <a:r>
              <a:rPr lang="en-GB" sz="1800" dirty="0" err="1" smtClean="0">
                <a:latin typeface="+mj-lt"/>
              </a:rPr>
              <a:t>Metallkoordination</a:t>
            </a:r>
            <a:endParaRPr lang="en-GB" sz="1800" dirty="0" smtClean="0">
              <a:latin typeface="+mj-lt"/>
            </a:endParaRPr>
          </a:p>
          <a:p>
            <a:pPr marL="800100" lvl="1" indent="-342900" eaLnBrk="0" hangingPunct="0">
              <a:lnSpc>
                <a:spcPct val="125000"/>
              </a:lnSpc>
              <a:spcBef>
                <a:spcPts val="0"/>
              </a:spcBef>
              <a:buClr>
                <a:srgbClr val="4A6CCC"/>
              </a:buClr>
              <a:buSzPct val="85000"/>
              <a:buFontTx/>
              <a:buChar char="•"/>
            </a:pPr>
            <a:r>
              <a:rPr lang="en-GB" sz="1800" dirty="0" smtClean="0">
                <a:latin typeface="+mj-lt"/>
              </a:rPr>
              <a:t>Variation der </a:t>
            </a:r>
            <a:r>
              <a:rPr lang="en-GB" sz="1800" dirty="0" err="1" smtClean="0">
                <a:latin typeface="+mj-lt"/>
              </a:rPr>
              <a:t>Heterocyclen</a:t>
            </a:r>
            <a:endParaRPr lang="en-GB" sz="1800" dirty="0" smtClean="0">
              <a:latin typeface="+mj-lt"/>
            </a:endParaRPr>
          </a:p>
          <a:p>
            <a:pPr marL="800100" lvl="1" indent="-342900" eaLnBrk="0" hangingPunct="0">
              <a:lnSpc>
                <a:spcPct val="125000"/>
              </a:lnSpc>
              <a:spcBef>
                <a:spcPts val="0"/>
              </a:spcBef>
              <a:buClr>
                <a:srgbClr val="4A6CCC"/>
              </a:buClr>
              <a:buSzPct val="85000"/>
              <a:buFontTx/>
              <a:buChar char="•"/>
            </a:pPr>
            <a:r>
              <a:rPr lang="en-GB" sz="1800" dirty="0" smtClean="0">
                <a:latin typeface="+mj-lt"/>
              </a:rPr>
              <a:t>Variation der </a:t>
            </a:r>
            <a:r>
              <a:rPr lang="en-GB" sz="1800" dirty="0" err="1" smtClean="0">
                <a:latin typeface="+mj-lt"/>
              </a:rPr>
              <a:t>Brücke</a:t>
            </a:r>
            <a:endParaRPr lang="en-GB" sz="1800" dirty="0" smtClean="0">
              <a:latin typeface="+mj-lt"/>
            </a:endParaRPr>
          </a:p>
          <a:p>
            <a:pPr marL="800100" lvl="1" indent="-342900" eaLnBrk="0" hangingPunct="0">
              <a:lnSpc>
                <a:spcPct val="125000"/>
              </a:lnSpc>
              <a:spcBef>
                <a:spcPts val="0"/>
              </a:spcBef>
              <a:buClr>
                <a:srgbClr val="4A6CCC"/>
              </a:buClr>
              <a:buSzPct val="85000"/>
              <a:buFontTx/>
              <a:buChar char="•"/>
            </a:pPr>
            <a:r>
              <a:rPr lang="en-GB" sz="1800" dirty="0" smtClean="0">
                <a:latin typeface="+mj-lt"/>
              </a:rPr>
              <a:t>Variation des </a:t>
            </a:r>
            <a:r>
              <a:rPr lang="en-GB" sz="1800" dirty="0" err="1" smtClean="0">
                <a:latin typeface="+mj-lt"/>
              </a:rPr>
              <a:t>Metalls</a:t>
            </a:r>
            <a:endParaRPr lang="de-DE" sz="1800" dirty="0" smtClean="0">
              <a:latin typeface="+mj-lt"/>
            </a:endParaRPr>
          </a:p>
        </p:txBody>
      </p:sp>
      <p:graphicFrame>
        <p:nvGraphicFramePr>
          <p:cNvPr id="1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223027"/>
              </p:ext>
            </p:extLst>
          </p:nvPr>
        </p:nvGraphicFramePr>
        <p:xfrm>
          <a:off x="5292725" y="4436626"/>
          <a:ext cx="3205163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8" name="CS ChemDraw Drawing" r:id="rId4" imgW="2686559" imgH="899317" progId="ChemDraw.Document.6.0">
                  <p:embed/>
                </p:oleObj>
              </mc:Choice>
              <mc:Fallback>
                <p:oleObj name="CS ChemDraw Drawing" r:id="rId4" imgW="2686559" imgH="899317" progId="ChemDraw.Document.6.0">
                  <p:embed/>
                  <p:pic>
                    <p:nvPicPr>
                      <p:cNvPr id="1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4436626"/>
                        <a:ext cx="3205163" cy="1081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188230"/>
              </p:ext>
            </p:extLst>
          </p:nvPr>
        </p:nvGraphicFramePr>
        <p:xfrm>
          <a:off x="899592" y="2304614"/>
          <a:ext cx="1493838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9" name="CS ChemDraw Drawing" r:id="rId6" imgW="1513619" imgH="889985" progId="ChemDraw.Document.6.0">
                  <p:embed/>
                </p:oleObj>
              </mc:Choice>
              <mc:Fallback>
                <p:oleObj name="CS ChemDraw Drawing" r:id="rId6" imgW="1513619" imgH="889985" progId="ChemDraw.Document.6.0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304614"/>
                        <a:ext cx="1493838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Nach unten gekrümmter Pfeil 11"/>
          <p:cNvSpPr/>
          <p:nvPr/>
        </p:nvSpPr>
        <p:spPr bwMode="auto">
          <a:xfrm>
            <a:off x="2384146" y="2413137"/>
            <a:ext cx="936104" cy="432048"/>
          </a:xfrm>
          <a:prstGeom prst="curvedDownArrow">
            <a:avLst/>
          </a:prstGeom>
          <a:noFill/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00992"/>
              </p:ext>
            </p:extLst>
          </p:nvPr>
        </p:nvGraphicFramePr>
        <p:xfrm>
          <a:off x="3614857" y="2352738"/>
          <a:ext cx="4608512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0" name="CS ChemDraw Drawing" r:id="rId8" imgW="4660409" imgH="850533" progId="ChemDraw.Document.6.0">
                  <p:embed/>
                </p:oleObj>
              </mc:Choice>
              <mc:Fallback>
                <p:oleObj name="CS ChemDraw Drawing" r:id="rId8" imgW="4660409" imgH="850533" progId="ChemDraw.Document.6.0">
                  <p:embed/>
                  <p:pic>
                    <p:nvPicPr>
                      <p:cNvPr id="1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4857" y="2352738"/>
                        <a:ext cx="4608512" cy="852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764674"/>
              </p:ext>
            </p:extLst>
          </p:nvPr>
        </p:nvGraphicFramePr>
        <p:xfrm>
          <a:off x="1258913" y="2312551"/>
          <a:ext cx="8255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1" name="CS ChemDraw Drawing" r:id="rId10" imgW="841457" imgH="620189" progId="ChemDraw.Document.6.0">
                  <p:embed/>
                </p:oleObj>
              </mc:Choice>
              <mc:Fallback>
                <p:oleObj name="CS ChemDraw Drawing" r:id="rId10" imgW="841457" imgH="620189" progId="ChemDraw.Document.6.0">
                  <p:embed/>
                  <p:pic>
                    <p:nvPicPr>
                      <p:cNvPr id="1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913" y="2312551"/>
                        <a:ext cx="825500" cy="6191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bgerundetes Rechteck 19"/>
          <p:cNvSpPr/>
          <p:nvPr/>
        </p:nvSpPr>
        <p:spPr bwMode="auto">
          <a:xfrm>
            <a:off x="5220072" y="4384536"/>
            <a:ext cx="3312368" cy="1276712"/>
          </a:xfrm>
          <a:prstGeom prst="roundRect">
            <a:avLst/>
          </a:prstGeom>
          <a:noFill/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21" name="Abgerundetes Rechteck 20"/>
          <p:cNvSpPr/>
          <p:nvPr/>
        </p:nvSpPr>
        <p:spPr bwMode="auto">
          <a:xfrm>
            <a:off x="3563169" y="2285256"/>
            <a:ext cx="4680520" cy="936104"/>
          </a:xfrm>
          <a:prstGeom prst="roundRect">
            <a:avLst/>
          </a:prstGeom>
          <a:noFill/>
          <a:ln>
            <a:solidFill>
              <a:srgbClr val="4260F8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pic>
        <p:nvPicPr>
          <p:cNvPr id="16" name="Picture 30" descr="Briefkopf2"/>
          <p:cNvPicPr>
            <a:picLocks noChangeAspect="1" noChangeArrowheads="1"/>
          </p:cNvPicPr>
          <p:nvPr/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2400" y="11440"/>
            <a:ext cx="863327" cy="822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itel 1"/>
          <p:cNvSpPr>
            <a:spLocks noGrp="1"/>
          </p:cNvSpPr>
          <p:nvPr>
            <p:ph type="title"/>
          </p:nvPr>
        </p:nvSpPr>
        <p:spPr>
          <a:xfrm>
            <a:off x="1691680" y="86504"/>
            <a:ext cx="6480720" cy="822216"/>
          </a:xfrm>
        </p:spPr>
        <p:txBody>
          <a:bodyPr/>
          <a:lstStyle/>
          <a:p>
            <a:pPr>
              <a:defRPr/>
            </a:pPr>
            <a:r>
              <a:rPr lang="en-GB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atalyse</a:t>
            </a:r>
            <a:r>
              <a:rPr lang="en-GB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GB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it</a:t>
            </a:r>
            <a:r>
              <a:rPr lang="en-GB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GB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auptgruppenmetallen</a:t>
            </a:r>
            <a:endParaRPr lang="en-GB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460025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Grafik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03697" y="4844722"/>
            <a:ext cx="2032599" cy="1632278"/>
          </a:xfrm>
          <a:prstGeom prst="rect">
            <a:avLst/>
          </a:prstGeom>
        </p:spPr>
      </p:pic>
      <p:pic>
        <p:nvPicPr>
          <p:cNvPr id="15" name="Grafik 14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4" y="4831914"/>
            <a:ext cx="2055622" cy="1650766"/>
          </a:xfrm>
          <a:prstGeom prst="rect">
            <a:avLst/>
          </a:prstGeom>
        </p:spPr>
      </p:pic>
      <p:sp>
        <p:nvSpPr>
          <p:cNvPr id="4" name="Fußzeilenplatzhalter 3"/>
          <p:cNvSpPr>
            <a:spLocks noGrp="1"/>
          </p:cNvSpPr>
          <p:nvPr>
            <p:ph type="ftr" sz="quarter" idx="4294967295"/>
          </p:nvPr>
        </p:nvSpPr>
        <p:spPr/>
        <p:txBody>
          <a:bodyPr/>
          <a:lstStyle/>
          <a:p>
            <a:pPr>
              <a:defRPr/>
            </a:pPr>
            <a:r>
              <a:rPr lang="de-DE" dirty="0" smtClean="0"/>
              <a:t>AK Stalke </a:t>
            </a:r>
            <a:endParaRPr lang="de-DE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endParaRPr lang="de-DE" dirty="0"/>
          </a:p>
        </p:txBody>
      </p:sp>
      <p:pic>
        <p:nvPicPr>
          <p:cNvPr id="7" name="Grafik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5152" y="1484784"/>
            <a:ext cx="7255028" cy="1436740"/>
          </a:xfrm>
          <a:prstGeom prst="rect">
            <a:avLst/>
          </a:prstGeom>
        </p:spPr>
      </p:pic>
      <p:sp>
        <p:nvSpPr>
          <p:cNvPr id="8" name="Textfeld 7"/>
          <p:cNvSpPr txBox="1"/>
          <p:nvPr/>
        </p:nvSpPr>
        <p:spPr>
          <a:xfrm>
            <a:off x="107504" y="1124744"/>
            <a:ext cx="57887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+mj-lt"/>
              </a:rPr>
              <a:t>Hauptgruppenmetalle in niederen Oxidationsstufen:</a:t>
            </a:r>
            <a:endParaRPr lang="de-DE" sz="1800" dirty="0">
              <a:latin typeface="+mj-lt"/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106962" y="2924944"/>
            <a:ext cx="7263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+mj-lt"/>
              </a:rPr>
              <a:t>Synthese von Alkali- und Erdalkalimetallkomplexen als Vorstufen :</a:t>
            </a:r>
            <a:endParaRPr lang="de-DE" sz="1800" dirty="0">
              <a:latin typeface="+mj-lt"/>
            </a:endParaRPr>
          </a:p>
        </p:txBody>
      </p:sp>
      <p:pic>
        <p:nvPicPr>
          <p:cNvPr id="12" name="Grafik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3284984"/>
            <a:ext cx="2132519" cy="1199990"/>
          </a:xfrm>
          <a:prstGeom prst="rect">
            <a:avLst/>
          </a:prstGeom>
        </p:spPr>
      </p:pic>
      <p:pic>
        <p:nvPicPr>
          <p:cNvPr id="13" name="Grafik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6866" y="3284984"/>
            <a:ext cx="2412718" cy="1016955"/>
          </a:xfrm>
          <a:prstGeom prst="rect">
            <a:avLst/>
          </a:prstGeom>
        </p:spPr>
      </p:pic>
      <p:pic>
        <p:nvPicPr>
          <p:cNvPr id="14" name="Grafik 1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5704" y="3356992"/>
            <a:ext cx="2633924" cy="1469242"/>
          </a:xfrm>
          <a:prstGeom prst="rect">
            <a:avLst/>
          </a:prstGeom>
        </p:spPr>
      </p:pic>
      <p:cxnSp>
        <p:nvCxnSpPr>
          <p:cNvPr id="19" name="Gerade Verbindung 18"/>
          <p:cNvCxnSpPr/>
          <p:nvPr/>
        </p:nvCxnSpPr>
        <p:spPr>
          <a:xfrm>
            <a:off x="4566417" y="5013176"/>
            <a:ext cx="0" cy="64412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Gerade Verbindung mit Pfeil 20"/>
          <p:cNvCxnSpPr/>
          <p:nvPr/>
        </p:nvCxnSpPr>
        <p:spPr>
          <a:xfrm flipH="1">
            <a:off x="3419872" y="5660861"/>
            <a:ext cx="1146545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Gerade Verbindung mit Pfeil 22"/>
          <p:cNvCxnSpPr/>
          <p:nvPr/>
        </p:nvCxnSpPr>
        <p:spPr>
          <a:xfrm>
            <a:off x="4566417" y="5660861"/>
            <a:ext cx="1085703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Grafik 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5513" y="5670149"/>
            <a:ext cx="1714841" cy="1143227"/>
          </a:xfrm>
          <a:prstGeom prst="rect">
            <a:avLst/>
          </a:prstGeom>
        </p:spPr>
      </p:pic>
      <p:sp>
        <p:nvSpPr>
          <p:cNvPr id="26" name="Textfeld 25"/>
          <p:cNvSpPr txBox="1"/>
          <p:nvPr/>
        </p:nvSpPr>
        <p:spPr>
          <a:xfrm>
            <a:off x="3514812" y="5334599"/>
            <a:ext cx="93326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 smtClean="0">
                <a:latin typeface="+mj-lt"/>
              </a:rPr>
              <a:t>Hydrierung</a:t>
            </a:r>
            <a:endParaRPr lang="de-DE" sz="1200" dirty="0">
              <a:latin typeface="+mj-lt"/>
            </a:endParaRPr>
          </a:p>
        </p:txBody>
      </p:sp>
      <p:sp>
        <p:nvSpPr>
          <p:cNvPr id="28" name="Textfeld 27"/>
          <p:cNvSpPr txBox="1"/>
          <p:nvPr/>
        </p:nvSpPr>
        <p:spPr>
          <a:xfrm>
            <a:off x="4619699" y="5334600"/>
            <a:ext cx="8739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 smtClean="0">
                <a:latin typeface="+mj-lt"/>
              </a:rPr>
              <a:t>Reduktion</a:t>
            </a:r>
            <a:endParaRPr lang="de-DE" sz="1200" dirty="0">
              <a:latin typeface="+mj-lt"/>
            </a:endParaRPr>
          </a:p>
        </p:txBody>
      </p:sp>
      <p:sp>
        <p:nvSpPr>
          <p:cNvPr id="24" name="Datumsplatzhalter 5"/>
          <p:cNvSpPr txBox="1">
            <a:spLocks/>
          </p:cNvSpPr>
          <p:nvPr/>
        </p:nvSpPr>
        <p:spPr bwMode="auto">
          <a:xfrm>
            <a:off x="7297839" y="6435168"/>
            <a:ext cx="190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de-DE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de-DE" dirty="0" smtClean="0">
                <a:solidFill>
                  <a:schemeClr val="bg1"/>
                </a:solidFill>
              </a:rPr>
              <a:t>Nico </a:t>
            </a:r>
            <a:r>
              <a:rPr lang="de-DE" dirty="0" err="1" smtClean="0">
                <a:solidFill>
                  <a:schemeClr val="bg1"/>
                </a:solidFill>
              </a:rPr>
              <a:t>Graw</a:t>
            </a:r>
            <a:endParaRPr lang="de-DE" dirty="0" smtClean="0">
              <a:solidFill>
                <a:schemeClr val="bg1"/>
              </a:solidFill>
            </a:endParaRPr>
          </a:p>
          <a:p>
            <a:pPr>
              <a:defRPr/>
            </a:pPr>
            <a:endParaRPr lang="de-DE" dirty="0"/>
          </a:p>
        </p:txBody>
      </p:sp>
      <p:pic>
        <p:nvPicPr>
          <p:cNvPr id="27" name="Picture 30" descr="Briefkopf2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2400" y="11440"/>
            <a:ext cx="863327" cy="822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Titel 1"/>
          <p:cNvSpPr>
            <a:spLocks noGrp="1"/>
          </p:cNvSpPr>
          <p:nvPr>
            <p:ph type="title"/>
          </p:nvPr>
        </p:nvSpPr>
        <p:spPr>
          <a:xfrm>
            <a:off x="1691680" y="86504"/>
            <a:ext cx="6480720" cy="822216"/>
          </a:xfrm>
        </p:spPr>
        <p:txBody>
          <a:bodyPr/>
          <a:lstStyle/>
          <a:p>
            <a:pPr>
              <a:defRPr/>
            </a:pPr>
            <a:r>
              <a:rPr lang="en-GB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atalyse</a:t>
            </a:r>
            <a:r>
              <a:rPr lang="en-GB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GB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it</a:t>
            </a:r>
            <a:r>
              <a:rPr lang="en-GB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GB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auptgruppenmetallen</a:t>
            </a:r>
            <a:endParaRPr lang="en-GB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382314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feld 12"/>
          <p:cNvSpPr txBox="1"/>
          <p:nvPr/>
        </p:nvSpPr>
        <p:spPr>
          <a:xfrm>
            <a:off x="251520" y="3501008"/>
            <a:ext cx="8352928" cy="2205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de-DE" sz="1600" dirty="0">
                <a:latin typeface="+mj-lt"/>
              </a:rPr>
              <a:t>Synthese von </a:t>
            </a:r>
            <a:r>
              <a:rPr lang="de-DE" sz="1600" dirty="0" err="1">
                <a:latin typeface="+mj-lt"/>
              </a:rPr>
              <a:t>Metallacarbenen</a:t>
            </a:r>
            <a:r>
              <a:rPr lang="de-DE" sz="1600" dirty="0">
                <a:latin typeface="+mj-lt"/>
              </a:rPr>
              <a:t> zur Aktivierung kleiner </a:t>
            </a:r>
            <a:r>
              <a:rPr lang="de-DE" sz="1600" dirty="0" smtClean="0">
                <a:latin typeface="+mj-lt"/>
              </a:rPr>
              <a:t>Moleküle, z. B. </a:t>
            </a:r>
            <a:r>
              <a:rPr lang="de-DE" sz="1600" dirty="0">
                <a:latin typeface="+mj-lt"/>
              </a:rPr>
              <a:t>H</a:t>
            </a:r>
            <a:r>
              <a:rPr lang="de-DE" sz="1600" baseline="-25000" dirty="0">
                <a:latin typeface="+mj-lt"/>
              </a:rPr>
              <a:t>2</a:t>
            </a:r>
            <a:r>
              <a:rPr lang="de-DE" sz="1600" dirty="0">
                <a:latin typeface="+mj-lt"/>
              </a:rPr>
              <a:t> oder CO</a:t>
            </a:r>
            <a:r>
              <a:rPr lang="de-DE" sz="1600" baseline="-25000" dirty="0">
                <a:latin typeface="+mj-lt"/>
              </a:rPr>
              <a:t>2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de-DE" baseline="-25000" dirty="0">
              <a:latin typeface="+mj-lt"/>
            </a:endParaRPr>
          </a:p>
          <a:p>
            <a:pPr algn="just"/>
            <a:endParaRPr lang="de-DE" dirty="0">
              <a:latin typeface="+mj-lt"/>
            </a:endParaRPr>
          </a:p>
          <a:p>
            <a:pPr algn="just"/>
            <a:r>
              <a:rPr lang="de-DE" dirty="0">
                <a:latin typeface="+mj-lt"/>
              </a:rPr>
              <a:t>	     </a:t>
            </a:r>
          </a:p>
          <a:p>
            <a:pPr algn="just"/>
            <a:r>
              <a:rPr lang="de-DE" dirty="0">
                <a:latin typeface="+mj-lt"/>
              </a:rPr>
              <a:t>     </a:t>
            </a:r>
          </a:p>
          <a:p>
            <a:pPr algn="just"/>
            <a:endParaRPr lang="de-DE" sz="2800" dirty="0">
              <a:latin typeface="+mj-lt"/>
            </a:endParaRPr>
          </a:p>
          <a:p>
            <a:endParaRPr lang="de-DE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4294967295"/>
          </p:nvPr>
        </p:nvSpPr>
        <p:spPr/>
        <p:txBody>
          <a:bodyPr/>
          <a:lstStyle/>
          <a:p>
            <a:pPr>
              <a:defRPr/>
            </a:pPr>
            <a:r>
              <a:rPr lang="de-DE" dirty="0"/>
              <a:t>AK Stalke </a:t>
            </a: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endParaRPr lang="de-DE" dirty="0"/>
          </a:p>
        </p:txBody>
      </p:sp>
      <p:pic>
        <p:nvPicPr>
          <p:cNvPr id="8" name="Grafik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37850" y="4892198"/>
            <a:ext cx="1304764" cy="1431776"/>
          </a:xfrm>
          <a:prstGeom prst="rect">
            <a:avLst/>
          </a:prstGeom>
        </p:spPr>
      </p:pic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432230"/>
              </p:ext>
            </p:extLst>
          </p:nvPr>
        </p:nvGraphicFramePr>
        <p:xfrm>
          <a:off x="323528" y="1052736"/>
          <a:ext cx="8524650" cy="2290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2" name="CS ChemDraw Drawing" r:id="rId5" imgW="7356002" imgH="1976258" progId="ChemDraw.Document.6.0">
                  <p:embed/>
                </p:oleObj>
              </mc:Choice>
              <mc:Fallback>
                <p:oleObj name="CS ChemDraw Drawing" r:id="rId5" imgW="7356002" imgH="1976258" progId="ChemDraw.Document.6.0">
                  <p:embed/>
                  <p:pic>
                    <p:nvPicPr>
                      <p:cNvPr id="12" name="Objek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528" y="1052736"/>
                        <a:ext cx="8524650" cy="22902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Inhaltsplatzhalter 2"/>
          <p:cNvSpPr>
            <a:spLocks noGrp="1"/>
          </p:cNvSpPr>
          <p:nvPr>
            <p:ph idx="1"/>
          </p:nvPr>
        </p:nvSpPr>
        <p:spPr>
          <a:xfrm>
            <a:off x="230832" y="919261"/>
            <a:ext cx="8229600" cy="2941787"/>
          </a:xfrm>
        </p:spPr>
        <p:txBody>
          <a:bodyPr/>
          <a:lstStyle/>
          <a:p>
            <a:endParaRPr lang="de-DE" sz="2800" dirty="0"/>
          </a:p>
          <a:p>
            <a:endParaRPr lang="de-DE" sz="2800" dirty="0"/>
          </a:p>
          <a:p>
            <a:endParaRPr lang="de-DE" sz="2800" dirty="0"/>
          </a:p>
        </p:txBody>
      </p:sp>
      <p:sp>
        <p:nvSpPr>
          <p:cNvPr id="6" name="Datumsplatzhalter 5"/>
          <p:cNvSpPr>
            <a:spLocks noGrp="1"/>
          </p:cNvSpPr>
          <p:nvPr>
            <p:ph type="dt" sz="half" idx="4294967295"/>
          </p:nvPr>
        </p:nvSpPr>
        <p:spPr>
          <a:xfrm>
            <a:off x="5997558" y="6372904"/>
            <a:ext cx="1905000" cy="304800"/>
          </a:xfrm>
        </p:spPr>
        <p:txBody>
          <a:bodyPr/>
          <a:lstStyle/>
          <a:p>
            <a:pPr algn="ctr">
              <a:defRPr/>
            </a:pPr>
            <a:r>
              <a:rPr lang="de-DE" sz="1400" dirty="0">
                <a:latin typeface="+mj-lt"/>
              </a:rPr>
              <a:t>Johannes Kretsch</a:t>
            </a:r>
          </a:p>
          <a:p>
            <a:pPr>
              <a:defRPr/>
            </a:pPr>
            <a:endParaRPr lang="de-DE" dirty="0"/>
          </a:p>
        </p:txBody>
      </p:sp>
      <p:pic>
        <p:nvPicPr>
          <p:cNvPr id="16" name="Picture 30" descr="Briefkopf2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2400" y="11440"/>
            <a:ext cx="863327" cy="822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itel 1"/>
          <p:cNvSpPr>
            <a:spLocks noGrp="1"/>
          </p:cNvSpPr>
          <p:nvPr>
            <p:ph type="title"/>
          </p:nvPr>
        </p:nvSpPr>
        <p:spPr>
          <a:xfrm>
            <a:off x="1691680" y="86504"/>
            <a:ext cx="6480720" cy="822216"/>
          </a:xfrm>
        </p:spPr>
        <p:txBody>
          <a:bodyPr/>
          <a:lstStyle/>
          <a:p>
            <a:pPr>
              <a:defRPr/>
            </a:pPr>
            <a:r>
              <a:rPr lang="en-GB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atalyse</a:t>
            </a:r>
            <a:r>
              <a:rPr lang="en-GB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GB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it</a:t>
            </a:r>
            <a:r>
              <a:rPr lang="en-GB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GB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auptgruppenmetallen</a:t>
            </a:r>
            <a:endParaRPr lang="en-GB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8" name="Grafik 1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1297" y="4918475"/>
            <a:ext cx="1314430" cy="1314430"/>
          </a:xfrm>
          <a:prstGeom prst="rect">
            <a:avLst/>
          </a:prstGeom>
        </p:spPr>
      </p:pic>
      <p:sp>
        <p:nvSpPr>
          <p:cNvPr id="19" name="Textfeld 18"/>
          <p:cNvSpPr txBox="1"/>
          <p:nvPr/>
        </p:nvSpPr>
        <p:spPr>
          <a:xfrm>
            <a:off x="7370400" y="6365800"/>
            <a:ext cx="20162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400" dirty="0" smtClean="0">
                <a:latin typeface="+mj-lt"/>
              </a:rPr>
              <a:t>Daniel </a:t>
            </a:r>
            <a:r>
              <a:rPr lang="de-DE" sz="1400" dirty="0" err="1" smtClean="0">
                <a:latin typeface="+mj-lt"/>
              </a:rPr>
              <a:t>Lüert</a:t>
            </a:r>
            <a:endParaRPr lang="de-DE" sz="1400" dirty="0">
              <a:latin typeface="+mj-lt"/>
            </a:endParaRPr>
          </a:p>
        </p:txBody>
      </p:sp>
      <p:pic>
        <p:nvPicPr>
          <p:cNvPr id="20" name="Grafik 19">
            <a:extLst>
              <a:ext uri="{FF2B5EF4-FFF2-40B4-BE49-F238E27FC236}">
                <a16:creationId xmlns:a16="http://schemas.microsoft.com/office/drawing/2014/main" id="{0461DA06-C53A-4D31-A82B-DF75D7002472}"/>
              </a:ext>
            </a:extLst>
          </p:cNvPr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7864" y="4749066"/>
            <a:ext cx="2138045" cy="1601470"/>
          </a:xfrm>
          <a:prstGeom prst="rect">
            <a:avLst/>
          </a:prstGeom>
        </p:spPr>
      </p:pic>
      <p:pic>
        <p:nvPicPr>
          <p:cNvPr id="22" name="Grafik 21" descr="Ein Bild, das haltend, schwarz, Frau enthält.&#10;&#10;Automatisch generierte Beschreibung">
            <a:extLst/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0167" y="3933056"/>
            <a:ext cx="2403641" cy="2960962"/>
          </a:xfrm>
          <a:prstGeom prst="rect">
            <a:avLst/>
          </a:prstGeom>
        </p:spPr>
      </p:pic>
      <p:cxnSp>
        <p:nvCxnSpPr>
          <p:cNvPr id="10" name="Gerader Verbinder 9"/>
          <p:cNvCxnSpPr/>
          <p:nvPr/>
        </p:nvCxnSpPr>
        <p:spPr>
          <a:xfrm>
            <a:off x="3059832" y="4005064"/>
            <a:ext cx="0" cy="33657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Gerader Verbinder 24"/>
          <p:cNvCxnSpPr/>
          <p:nvPr/>
        </p:nvCxnSpPr>
        <p:spPr>
          <a:xfrm rot="5400000">
            <a:off x="2893232" y="3844046"/>
            <a:ext cx="0" cy="33657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feld 25"/>
          <p:cNvSpPr txBox="1"/>
          <p:nvPr/>
        </p:nvSpPr>
        <p:spPr>
          <a:xfrm>
            <a:off x="3055725" y="3953738"/>
            <a:ext cx="3956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b="1" dirty="0" smtClean="0"/>
              <a:t>+</a:t>
            </a:r>
            <a:endParaRPr lang="en-GB" b="1" dirty="0"/>
          </a:p>
        </p:txBody>
      </p:sp>
    </p:spTree>
    <p:extLst>
      <p:ext uri="{BB962C8B-B14F-4D97-AF65-F5344CB8AC3E}">
        <p14:creationId xmlns:p14="http://schemas.microsoft.com/office/powerpoint/2010/main" val="3078370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Inhaltsplatzhalter 2"/>
          <p:cNvSpPr>
            <a:spLocks noGrp="1"/>
          </p:cNvSpPr>
          <p:nvPr>
            <p:ph idx="1"/>
          </p:nvPr>
        </p:nvSpPr>
        <p:spPr>
          <a:xfrm>
            <a:off x="230832" y="919261"/>
            <a:ext cx="8229600" cy="2941787"/>
          </a:xfrm>
        </p:spPr>
        <p:txBody>
          <a:bodyPr/>
          <a:lstStyle/>
          <a:p>
            <a:endParaRPr lang="de-DE" sz="2800" dirty="0"/>
          </a:p>
          <a:p>
            <a:endParaRPr lang="de-DE" sz="2800" dirty="0"/>
          </a:p>
          <a:p>
            <a:endParaRPr lang="de-DE" sz="2800" dirty="0"/>
          </a:p>
        </p:txBody>
      </p:sp>
      <p:pic>
        <p:nvPicPr>
          <p:cNvPr id="16" name="Picture 30" descr="Briefkopf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2400" y="11440"/>
            <a:ext cx="863327" cy="822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itel 1"/>
          <p:cNvSpPr>
            <a:spLocks noGrp="1"/>
          </p:cNvSpPr>
          <p:nvPr>
            <p:ph type="title"/>
          </p:nvPr>
        </p:nvSpPr>
        <p:spPr>
          <a:xfrm>
            <a:off x="1691680" y="86504"/>
            <a:ext cx="6480720" cy="822216"/>
          </a:xfrm>
        </p:spPr>
        <p:txBody>
          <a:bodyPr/>
          <a:lstStyle/>
          <a:p>
            <a:pPr>
              <a:defRPr/>
            </a:pPr>
            <a:r>
              <a:rPr lang="en-GB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ODIPY-</a:t>
            </a:r>
            <a:r>
              <a:rPr lang="en-GB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spirierte</a:t>
            </a:r>
            <a:r>
              <a:rPr lang="en-GB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Fluorophore</a:t>
            </a:r>
            <a:endParaRPr lang="en-GB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" name="Grafik 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851920" y="2955528"/>
            <a:ext cx="4104456" cy="2993752"/>
          </a:xfrm>
          <a:prstGeom prst="rect">
            <a:avLst/>
          </a:prstGeom>
        </p:spPr>
      </p:pic>
      <p:pic>
        <p:nvPicPr>
          <p:cNvPr id="3" name="Grafik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59025" y="1124744"/>
            <a:ext cx="6409519" cy="1944728"/>
          </a:xfrm>
          <a:prstGeom prst="rect">
            <a:avLst/>
          </a:prstGeom>
        </p:spPr>
      </p:pic>
      <p:pic>
        <p:nvPicPr>
          <p:cNvPr id="21" name="Grafik 20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100" t="5116" r="78674" b="79393"/>
          <a:stretch/>
        </p:blipFill>
        <p:spPr>
          <a:xfrm>
            <a:off x="7578402" y="4854356"/>
            <a:ext cx="1457325" cy="1587744"/>
          </a:xfrm>
          <a:prstGeom prst="rect">
            <a:avLst/>
          </a:prstGeom>
        </p:spPr>
      </p:pic>
      <p:sp>
        <p:nvSpPr>
          <p:cNvPr id="23" name="Textfeld 22"/>
          <p:cNvSpPr txBox="1"/>
          <p:nvPr/>
        </p:nvSpPr>
        <p:spPr>
          <a:xfrm>
            <a:off x="7306007" y="6498004"/>
            <a:ext cx="20162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400" dirty="0" err="1" smtClean="0">
                <a:latin typeface="+mj-lt"/>
              </a:rPr>
              <a:t>Xiaobai</a:t>
            </a:r>
            <a:r>
              <a:rPr lang="de-DE" sz="1400" dirty="0" smtClean="0">
                <a:latin typeface="+mj-lt"/>
              </a:rPr>
              <a:t> Wang</a:t>
            </a:r>
            <a:endParaRPr lang="de-DE" sz="1400" dirty="0">
              <a:latin typeface="+mj-lt"/>
            </a:endParaRPr>
          </a:p>
        </p:txBody>
      </p:sp>
      <p:pic>
        <p:nvPicPr>
          <p:cNvPr id="9" name="Grafik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9242" y="1447612"/>
            <a:ext cx="3237515" cy="1356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5498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691680" y="86504"/>
            <a:ext cx="6480720" cy="822216"/>
          </a:xfrm>
        </p:spPr>
        <p:txBody>
          <a:bodyPr/>
          <a:lstStyle/>
          <a:p>
            <a:pPr>
              <a:defRPr/>
            </a:pPr>
            <a:r>
              <a:rPr lang="en-GB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rbeitsgebiete</a:t>
            </a:r>
            <a:r>
              <a:rPr lang="en-GB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des </a:t>
            </a:r>
            <a:r>
              <a:rPr lang="en-GB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rbeitskreis</a:t>
            </a:r>
            <a:r>
              <a:rPr lang="en-GB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Stalke</a:t>
            </a:r>
            <a:endParaRPr lang="en-GB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4"/>
          </p:nvPr>
        </p:nvSpPr>
        <p:spPr>
          <a:xfrm>
            <a:off x="7180926" y="6477000"/>
            <a:ext cx="1927578" cy="239889"/>
          </a:xfrm>
        </p:spPr>
        <p:txBody>
          <a:bodyPr/>
          <a:lstStyle/>
          <a:p>
            <a:pPr>
              <a:defRPr/>
            </a:pPr>
            <a:r>
              <a:rPr lang="de-DE" dirty="0" smtClean="0"/>
              <a:t>1</a:t>
            </a:r>
            <a:endParaRPr lang="de-DE" dirty="0"/>
          </a:p>
        </p:txBody>
      </p:sp>
      <p:pic>
        <p:nvPicPr>
          <p:cNvPr id="8" name="Picture 30" descr="Briefkopf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2400" y="11440"/>
            <a:ext cx="863327" cy="822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9" name="Gruppieren 18"/>
          <p:cNvGrpSpPr/>
          <p:nvPr/>
        </p:nvGrpSpPr>
        <p:grpSpPr>
          <a:xfrm>
            <a:off x="1403648" y="1397000"/>
            <a:ext cx="6912768" cy="2194560"/>
            <a:chOff x="1403648" y="1397000"/>
            <a:chExt cx="6912768" cy="2194560"/>
          </a:xfrm>
        </p:grpSpPr>
        <p:sp>
          <p:nvSpPr>
            <p:cNvPr id="22" name="Freihandform 21"/>
            <p:cNvSpPr/>
            <p:nvPr/>
          </p:nvSpPr>
          <p:spPr>
            <a:xfrm>
              <a:off x="5205984" y="1397000"/>
              <a:ext cx="3110432" cy="1300480"/>
            </a:xfrm>
            <a:custGeom>
              <a:avLst/>
              <a:gdLst>
                <a:gd name="connsiteX0" fmla="*/ 0 w 2007616"/>
                <a:gd name="connsiteY0" fmla="*/ 130048 h 1300480"/>
                <a:gd name="connsiteX1" fmla="*/ 130048 w 2007616"/>
                <a:gd name="connsiteY1" fmla="*/ 0 h 1300480"/>
                <a:gd name="connsiteX2" fmla="*/ 1877568 w 2007616"/>
                <a:gd name="connsiteY2" fmla="*/ 0 h 1300480"/>
                <a:gd name="connsiteX3" fmla="*/ 2007616 w 2007616"/>
                <a:gd name="connsiteY3" fmla="*/ 130048 h 1300480"/>
                <a:gd name="connsiteX4" fmla="*/ 2007616 w 2007616"/>
                <a:gd name="connsiteY4" fmla="*/ 1170432 h 1300480"/>
                <a:gd name="connsiteX5" fmla="*/ 1877568 w 2007616"/>
                <a:gd name="connsiteY5" fmla="*/ 1300480 h 1300480"/>
                <a:gd name="connsiteX6" fmla="*/ 130048 w 2007616"/>
                <a:gd name="connsiteY6" fmla="*/ 1300480 h 1300480"/>
                <a:gd name="connsiteX7" fmla="*/ 0 w 2007616"/>
                <a:gd name="connsiteY7" fmla="*/ 1170432 h 1300480"/>
                <a:gd name="connsiteX8" fmla="*/ 0 w 2007616"/>
                <a:gd name="connsiteY8" fmla="*/ 130048 h 1300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007616" h="1300480">
                  <a:moveTo>
                    <a:pt x="0" y="130048"/>
                  </a:moveTo>
                  <a:cubicBezTo>
                    <a:pt x="0" y="58224"/>
                    <a:pt x="58224" y="0"/>
                    <a:pt x="130048" y="0"/>
                  </a:cubicBezTo>
                  <a:lnTo>
                    <a:pt x="1877568" y="0"/>
                  </a:lnTo>
                  <a:cubicBezTo>
                    <a:pt x="1949392" y="0"/>
                    <a:pt x="2007616" y="58224"/>
                    <a:pt x="2007616" y="130048"/>
                  </a:cubicBezTo>
                  <a:lnTo>
                    <a:pt x="2007616" y="1170432"/>
                  </a:lnTo>
                  <a:cubicBezTo>
                    <a:pt x="2007616" y="1242256"/>
                    <a:pt x="1949392" y="1300480"/>
                    <a:pt x="1877568" y="1300480"/>
                  </a:cubicBezTo>
                  <a:lnTo>
                    <a:pt x="130048" y="1300480"/>
                  </a:lnTo>
                  <a:cubicBezTo>
                    <a:pt x="58224" y="1300480"/>
                    <a:pt x="0" y="1242256"/>
                    <a:pt x="0" y="1170432"/>
                  </a:cubicBezTo>
                  <a:lnTo>
                    <a:pt x="0" y="130048"/>
                  </a:lnTo>
                  <a:close/>
                </a:path>
              </a:pathLst>
            </a:custGeom>
            <a:ln w="19050"/>
          </p:spPr>
          <p:style>
            <a:lnRef idx="1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691811" tIns="89527" rIns="89528" bIns="414647" numCol="1" spcCol="1270" anchor="t" anchorCtr="0">
              <a:noAutofit/>
            </a:bodyPr>
            <a:lstStyle/>
            <a:p>
              <a:pPr marL="171450" lvl="1" indent="-171450" algn="l" defTabSz="7112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r>
                <a:rPr lang="de-DE" sz="1600" kern="1200" dirty="0" smtClean="0">
                  <a:latin typeface="+mj-lt"/>
                </a:rPr>
                <a:t>DOSY</a:t>
              </a:r>
              <a:endParaRPr lang="de-DE" sz="1600" kern="1200" dirty="0">
                <a:latin typeface="+mj-lt"/>
              </a:endParaRPr>
            </a:p>
            <a:p>
              <a:pPr marL="171450" lvl="1" indent="-171450" algn="l" defTabSz="7112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r>
                <a:rPr lang="de-DE" sz="1600" kern="1200" dirty="0" smtClean="0">
                  <a:latin typeface="+mj-lt"/>
                </a:rPr>
                <a:t>RQC</a:t>
              </a:r>
              <a:endParaRPr lang="de-DE" sz="1600" kern="1200" dirty="0">
                <a:latin typeface="+mj-lt"/>
              </a:endParaRPr>
            </a:p>
          </p:txBody>
        </p:sp>
        <p:sp>
          <p:nvSpPr>
            <p:cNvPr id="23" name="Freihandform 22"/>
            <p:cNvSpPr/>
            <p:nvPr/>
          </p:nvSpPr>
          <p:spPr>
            <a:xfrm>
              <a:off x="1403648" y="1397000"/>
              <a:ext cx="2534368" cy="1300480"/>
            </a:xfrm>
            <a:custGeom>
              <a:avLst/>
              <a:gdLst>
                <a:gd name="connsiteX0" fmla="*/ 0 w 2007616"/>
                <a:gd name="connsiteY0" fmla="*/ 130048 h 1300480"/>
                <a:gd name="connsiteX1" fmla="*/ 130048 w 2007616"/>
                <a:gd name="connsiteY1" fmla="*/ 0 h 1300480"/>
                <a:gd name="connsiteX2" fmla="*/ 1877568 w 2007616"/>
                <a:gd name="connsiteY2" fmla="*/ 0 h 1300480"/>
                <a:gd name="connsiteX3" fmla="*/ 2007616 w 2007616"/>
                <a:gd name="connsiteY3" fmla="*/ 130048 h 1300480"/>
                <a:gd name="connsiteX4" fmla="*/ 2007616 w 2007616"/>
                <a:gd name="connsiteY4" fmla="*/ 1170432 h 1300480"/>
                <a:gd name="connsiteX5" fmla="*/ 1877568 w 2007616"/>
                <a:gd name="connsiteY5" fmla="*/ 1300480 h 1300480"/>
                <a:gd name="connsiteX6" fmla="*/ 130048 w 2007616"/>
                <a:gd name="connsiteY6" fmla="*/ 1300480 h 1300480"/>
                <a:gd name="connsiteX7" fmla="*/ 0 w 2007616"/>
                <a:gd name="connsiteY7" fmla="*/ 1170432 h 1300480"/>
                <a:gd name="connsiteX8" fmla="*/ 0 w 2007616"/>
                <a:gd name="connsiteY8" fmla="*/ 130048 h 1300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007616" h="1300480">
                  <a:moveTo>
                    <a:pt x="0" y="130048"/>
                  </a:moveTo>
                  <a:cubicBezTo>
                    <a:pt x="0" y="58224"/>
                    <a:pt x="58224" y="0"/>
                    <a:pt x="130048" y="0"/>
                  </a:cubicBezTo>
                  <a:lnTo>
                    <a:pt x="1877568" y="0"/>
                  </a:lnTo>
                  <a:cubicBezTo>
                    <a:pt x="1949392" y="0"/>
                    <a:pt x="2007616" y="58224"/>
                    <a:pt x="2007616" y="130048"/>
                  </a:cubicBezTo>
                  <a:lnTo>
                    <a:pt x="2007616" y="1170432"/>
                  </a:lnTo>
                  <a:cubicBezTo>
                    <a:pt x="2007616" y="1242256"/>
                    <a:pt x="1949392" y="1300480"/>
                    <a:pt x="1877568" y="1300480"/>
                  </a:cubicBezTo>
                  <a:lnTo>
                    <a:pt x="130048" y="1300480"/>
                  </a:lnTo>
                  <a:cubicBezTo>
                    <a:pt x="58224" y="1300480"/>
                    <a:pt x="0" y="1242256"/>
                    <a:pt x="0" y="1170432"/>
                  </a:cubicBezTo>
                  <a:lnTo>
                    <a:pt x="0" y="130048"/>
                  </a:lnTo>
                  <a:close/>
                </a:path>
              </a:pathLst>
            </a:custGeom>
            <a:ln w="19050"/>
          </p:spPr>
          <p:style>
            <a:lnRef idx="1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89527" tIns="89527" rIns="691812" bIns="414647" numCol="1" spcCol="1270" anchor="t" anchorCtr="0">
              <a:noAutofit/>
            </a:bodyPr>
            <a:lstStyle/>
            <a:p>
              <a:pPr marL="171450" lvl="1" indent="-171450" defTabSz="711200">
                <a:lnSpc>
                  <a:spcPct val="90000"/>
                </a:lnSpc>
                <a:spcAft>
                  <a:spcPct val="15000"/>
                </a:spcAft>
                <a:buChar char="••"/>
              </a:pPr>
              <a:r>
                <a:rPr lang="de-DE" sz="1600" dirty="0">
                  <a:latin typeface="+mj-lt"/>
                </a:rPr>
                <a:t>P-substituierte Anthracene</a:t>
              </a:r>
            </a:p>
            <a:p>
              <a:pPr marL="171450" lvl="1" indent="-171450" algn="l" defTabSz="7112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r>
                <a:rPr lang="de-DE" sz="1600" kern="1200" dirty="0" smtClean="0">
                  <a:latin typeface="+mj-lt"/>
                </a:rPr>
                <a:t>SN-Liganden</a:t>
              </a:r>
            </a:p>
            <a:p>
              <a:pPr marL="171450" lvl="1" indent="-171450" algn="l" defTabSz="7112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r>
                <a:rPr lang="de-DE" sz="1600" kern="1200" dirty="0" smtClean="0">
                  <a:latin typeface="+mj-lt"/>
                </a:rPr>
                <a:t>BOX-Liganden</a:t>
              </a:r>
              <a:endParaRPr lang="de-DE" sz="1600" kern="1200" dirty="0">
                <a:latin typeface="+mj-lt"/>
              </a:endParaRPr>
            </a:p>
            <a:p>
              <a:pPr marL="171450" lvl="1" indent="-171450" algn="l" defTabSz="7112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r>
                <a:rPr lang="de-DE" sz="1600" kern="1200" dirty="0" err="1" smtClean="0">
                  <a:latin typeface="+mj-lt"/>
                </a:rPr>
                <a:t>RLi</a:t>
              </a:r>
              <a:endParaRPr lang="de-DE" sz="1600" kern="1200" dirty="0">
                <a:latin typeface="+mj-lt"/>
              </a:endParaRPr>
            </a:p>
          </p:txBody>
        </p:sp>
        <p:sp>
          <p:nvSpPr>
            <p:cNvPr id="24" name="Freihandform 23"/>
            <p:cNvSpPr/>
            <p:nvPr/>
          </p:nvSpPr>
          <p:spPr>
            <a:xfrm>
              <a:off x="2771648" y="1628647"/>
              <a:ext cx="1759712" cy="1759712"/>
            </a:xfrm>
            <a:custGeom>
              <a:avLst/>
              <a:gdLst>
                <a:gd name="connsiteX0" fmla="*/ 0 w 1759712"/>
                <a:gd name="connsiteY0" fmla="*/ 1759712 h 1759712"/>
                <a:gd name="connsiteX1" fmla="*/ 1759712 w 1759712"/>
                <a:gd name="connsiteY1" fmla="*/ 0 h 1759712"/>
                <a:gd name="connsiteX2" fmla="*/ 1759712 w 1759712"/>
                <a:gd name="connsiteY2" fmla="*/ 1759712 h 1759712"/>
                <a:gd name="connsiteX3" fmla="*/ 0 w 1759712"/>
                <a:gd name="connsiteY3" fmla="*/ 1759712 h 17597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59712" h="1759712">
                  <a:moveTo>
                    <a:pt x="0" y="1759712"/>
                  </a:moveTo>
                  <a:cubicBezTo>
                    <a:pt x="0" y="787850"/>
                    <a:pt x="787850" y="0"/>
                    <a:pt x="1759712" y="0"/>
                  </a:cubicBezTo>
                  <a:lnTo>
                    <a:pt x="1759712" y="1759712"/>
                  </a:lnTo>
                  <a:lnTo>
                    <a:pt x="0" y="1759712"/>
                  </a:lnTo>
                  <a:close/>
                </a:path>
              </a:pathLst>
            </a:custGeom>
            <a:solidFill>
              <a:srgbClr val="92C2BA"/>
            </a:solidFill>
            <a:ln>
              <a:solidFill>
                <a:srgbClr val="BFF6DE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0">
              <a:scrgbClr r="0" g="0" b="0"/>
            </a:lnRef>
            <a:fillRef idx="3">
              <a:scrgbClr r="0" g="0" b="0"/>
            </a:fillRef>
            <a:effectRef idx="2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643424" tIns="643424" rIns="128016" bIns="128016" numCol="1" spcCol="1270" anchor="ctr" anchorCtr="0">
              <a:noAutofit/>
            </a:bodyPr>
            <a:lstStyle/>
            <a:p>
              <a:pPr lvl="0" algn="ctr" defTabSz="8001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de-DE" sz="1800" kern="1200" dirty="0" smtClean="0">
                  <a:solidFill>
                    <a:schemeClr val="tx1"/>
                  </a:solidFill>
                  <a:latin typeface="+mj-lt"/>
                </a:rPr>
                <a:t>Synthese</a:t>
              </a:r>
              <a:endParaRPr lang="de-DE" sz="1800" kern="1200" dirty="0">
                <a:solidFill>
                  <a:schemeClr val="tx1"/>
                </a:solidFill>
                <a:latin typeface="+mj-lt"/>
              </a:endParaRPr>
            </a:p>
          </p:txBody>
        </p:sp>
        <p:sp>
          <p:nvSpPr>
            <p:cNvPr id="25" name="Freihandform 24"/>
            <p:cNvSpPr/>
            <p:nvPr/>
          </p:nvSpPr>
          <p:spPr>
            <a:xfrm>
              <a:off x="4612640" y="1628647"/>
              <a:ext cx="1759712" cy="1759712"/>
            </a:xfrm>
            <a:custGeom>
              <a:avLst/>
              <a:gdLst>
                <a:gd name="connsiteX0" fmla="*/ 0 w 1759712"/>
                <a:gd name="connsiteY0" fmla="*/ 1759712 h 1759712"/>
                <a:gd name="connsiteX1" fmla="*/ 1759712 w 1759712"/>
                <a:gd name="connsiteY1" fmla="*/ 0 h 1759712"/>
                <a:gd name="connsiteX2" fmla="*/ 1759712 w 1759712"/>
                <a:gd name="connsiteY2" fmla="*/ 1759712 h 1759712"/>
                <a:gd name="connsiteX3" fmla="*/ 0 w 1759712"/>
                <a:gd name="connsiteY3" fmla="*/ 1759712 h 17597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59712" h="1759712">
                  <a:moveTo>
                    <a:pt x="0" y="0"/>
                  </a:moveTo>
                  <a:cubicBezTo>
                    <a:pt x="971862" y="0"/>
                    <a:pt x="1759712" y="787850"/>
                    <a:pt x="1759712" y="1759712"/>
                  </a:cubicBezTo>
                  <a:lnTo>
                    <a:pt x="0" y="17597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2C2BA"/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28016" tIns="643424" rIns="643424" bIns="128016" numCol="1" spcCol="1270" anchor="ctr" anchorCtr="0">
              <a:noAutofit/>
            </a:bodyPr>
            <a:lstStyle/>
            <a:p>
              <a:pPr lvl="0" algn="ctr" defTabSz="8001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de-DE" sz="1800" kern="1200" dirty="0" smtClean="0">
                  <a:solidFill>
                    <a:schemeClr val="tx1"/>
                  </a:solidFill>
                  <a:latin typeface="+mj-lt"/>
                </a:rPr>
                <a:t>NMR</a:t>
              </a:r>
              <a:endParaRPr lang="de-DE" sz="1800" kern="1200" dirty="0">
                <a:solidFill>
                  <a:schemeClr val="tx1"/>
                </a:solidFill>
                <a:latin typeface="+mj-lt"/>
              </a:endParaRPr>
            </a:p>
          </p:txBody>
        </p:sp>
        <p:sp>
          <p:nvSpPr>
            <p:cNvPr id="28" name="Gebogener Pfeil 27"/>
            <p:cNvSpPr/>
            <p:nvPr/>
          </p:nvSpPr>
          <p:spPr>
            <a:xfrm>
              <a:off x="4268216" y="3063240"/>
              <a:ext cx="607568" cy="528320"/>
            </a:xfrm>
            <a:prstGeom prst="circularArrow">
              <a:avLst/>
            </a:prstGeom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hemeClr val="accent1">
                <a:tint val="60000"/>
                <a:hueOff val="0"/>
                <a:satOff val="0"/>
                <a:lumOff val="0"/>
                <a:alphaOff val="0"/>
              </a:schemeClr>
            </a:fillRef>
            <a:effectRef idx="2">
              <a:schemeClr val="accent1">
                <a:tint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</p:grpSp>
      <p:graphicFrame>
        <p:nvGraphicFramePr>
          <p:cNvPr id="30" name="Objek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199597"/>
              </p:ext>
            </p:extLst>
          </p:nvPr>
        </p:nvGraphicFramePr>
        <p:xfrm>
          <a:off x="312559" y="1052736"/>
          <a:ext cx="696913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0" name="CS ChemDraw Drawing" r:id="rId4" imgW="696215" imgH="839611" progId="ChemDraw.Document.6.0">
                  <p:embed/>
                </p:oleObj>
              </mc:Choice>
              <mc:Fallback>
                <p:oleObj name="CS ChemDraw Drawing" r:id="rId4" imgW="696215" imgH="839611" progId="ChemDraw.Document.6.0">
                  <p:embed/>
                  <p:pic>
                    <p:nvPicPr>
                      <p:cNvPr id="30" name="Objekt 2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2559" y="1052736"/>
                        <a:ext cx="696913" cy="839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feld 1"/>
          <p:cNvSpPr txBox="1">
            <a:spLocks noChangeArrowheads="1"/>
          </p:cNvSpPr>
          <p:nvPr/>
        </p:nvSpPr>
        <p:spPr bwMode="auto">
          <a:xfrm>
            <a:off x="990337" y="3013500"/>
            <a:ext cx="140268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0" hangingPunct="0">
              <a:spcBef>
                <a:spcPct val="0"/>
              </a:spcBef>
              <a:buFontTx/>
              <a:buNone/>
              <a:defRPr/>
            </a:pPr>
            <a:r>
              <a:rPr lang="de-DE" altLang="en-US" sz="12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[L</a:t>
            </a:r>
            <a:r>
              <a:rPr lang="de-DE" altLang="en-US" sz="1200" baseline="-25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de-DE" altLang="en-US" sz="12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LiNR</a:t>
            </a:r>
            <a:r>
              <a:rPr lang="de-DE" altLang="en-US" sz="1200" baseline="-25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altLang="en-US" sz="12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de-DE" altLang="en-US" sz="1200" baseline="-25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de-DE" altLang="en-US" sz="12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  <a:r>
              <a:rPr lang="de-DE" altLang="en-US" sz="1200" baseline="-25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endParaRPr lang="en-GB" altLang="en-US" sz="1200" baseline="-25000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3" name="Objek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226469"/>
              </p:ext>
            </p:extLst>
          </p:nvPr>
        </p:nvGraphicFramePr>
        <p:xfrm>
          <a:off x="35496" y="2143987"/>
          <a:ext cx="1304270" cy="86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1" name="CS ChemDraw Drawing" r:id="rId6" imgW="1567543" imgH="1044928" progId="ChemDraw.Document.6.0">
                  <p:embed/>
                </p:oleObj>
              </mc:Choice>
              <mc:Fallback>
                <p:oleObj name="CS ChemDraw Drawing" r:id="rId6" imgW="1567543" imgH="1044928" progId="ChemDraw.Document.6.0">
                  <p:embed/>
                  <p:pic>
                    <p:nvPicPr>
                      <p:cNvPr id="33" name="Objekt 3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496" y="2143987"/>
                        <a:ext cx="1304270" cy="869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" name="Picture 3" descr="Z:\roman\PhotoshopData\TOC-FW-Det\TOC-FW_det_0.08-NaIndenid_kl.png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240" y="2569590"/>
            <a:ext cx="2390950" cy="11474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91941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Inhaltsplatzhalter 2"/>
          <p:cNvSpPr>
            <a:spLocks noGrp="1"/>
          </p:cNvSpPr>
          <p:nvPr>
            <p:ph idx="1"/>
          </p:nvPr>
        </p:nvSpPr>
        <p:spPr>
          <a:xfrm>
            <a:off x="230832" y="919261"/>
            <a:ext cx="8229600" cy="2941787"/>
          </a:xfrm>
        </p:spPr>
        <p:txBody>
          <a:bodyPr/>
          <a:lstStyle/>
          <a:p>
            <a:endParaRPr lang="de-DE" sz="2800" dirty="0"/>
          </a:p>
          <a:p>
            <a:endParaRPr lang="de-DE" sz="2800" dirty="0"/>
          </a:p>
          <a:p>
            <a:endParaRPr lang="de-DE" sz="2800" dirty="0"/>
          </a:p>
        </p:txBody>
      </p:sp>
      <p:pic>
        <p:nvPicPr>
          <p:cNvPr id="16" name="Picture 30" descr="Briefkopf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2400" y="11440"/>
            <a:ext cx="863327" cy="822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itel 1"/>
          <p:cNvSpPr>
            <a:spLocks noGrp="1"/>
          </p:cNvSpPr>
          <p:nvPr>
            <p:ph type="title"/>
          </p:nvPr>
        </p:nvSpPr>
        <p:spPr>
          <a:xfrm>
            <a:off x="1691680" y="86504"/>
            <a:ext cx="6480720" cy="822216"/>
          </a:xfrm>
        </p:spPr>
        <p:txBody>
          <a:bodyPr/>
          <a:lstStyle/>
          <a:p>
            <a:pPr>
              <a:defRPr/>
            </a:pPr>
            <a:r>
              <a:rPr lang="en-GB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ODIPY-</a:t>
            </a:r>
            <a:r>
              <a:rPr lang="en-GB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spirierte</a:t>
            </a:r>
            <a:r>
              <a:rPr lang="en-GB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Fluorophore</a:t>
            </a:r>
            <a:endParaRPr lang="en-GB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" name="Grafik 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851920" y="2955528"/>
            <a:ext cx="4104456" cy="2993752"/>
          </a:xfrm>
          <a:prstGeom prst="rect">
            <a:avLst/>
          </a:prstGeom>
        </p:spPr>
      </p:pic>
      <p:pic>
        <p:nvPicPr>
          <p:cNvPr id="3" name="Grafik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59025" y="1124744"/>
            <a:ext cx="6409519" cy="1944728"/>
          </a:xfrm>
          <a:prstGeom prst="rect">
            <a:avLst/>
          </a:prstGeom>
        </p:spPr>
      </p:pic>
      <p:pic>
        <p:nvPicPr>
          <p:cNvPr id="7" name="Grafik 6"/>
          <p:cNvPicPr>
            <a:picLocks noChangeAspect="1"/>
          </p:cNvPicPr>
          <p:nvPr/>
        </p:nvPicPr>
        <p:blipFill rotWithShape="1">
          <a:blip r:embed="rId6"/>
          <a:srcRect l="11351" t="9965" r="12079"/>
          <a:stretch/>
        </p:blipFill>
        <p:spPr>
          <a:xfrm>
            <a:off x="56395" y="3459575"/>
            <a:ext cx="3816424" cy="3309024"/>
          </a:xfrm>
          <a:prstGeom prst="rect">
            <a:avLst/>
          </a:prstGeom>
        </p:spPr>
      </p:pic>
      <p:pic>
        <p:nvPicPr>
          <p:cNvPr id="21" name="Grafik 20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100" t="5116" r="78674" b="79393"/>
          <a:stretch/>
        </p:blipFill>
        <p:spPr>
          <a:xfrm>
            <a:off x="7578402" y="4854356"/>
            <a:ext cx="1457325" cy="1587744"/>
          </a:xfrm>
          <a:prstGeom prst="rect">
            <a:avLst/>
          </a:prstGeom>
        </p:spPr>
      </p:pic>
      <p:sp>
        <p:nvSpPr>
          <p:cNvPr id="23" name="Textfeld 22"/>
          <p:cNvSpPr txBox="1"/>
          <p:nvPr/>
        </p:nvSpPr>
        <p:spPr>
          <a:xfrm>
            <a:off x="7306007" y="6498004"/>
            <a:ext cx="20162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400" dirty="0" err="1" smtClean="0">
                <a:latin typeface="+mj-lt"/>
              </a:rPr>
              <a:t>Xiaobai</a:t>
            </a:r>
            <a:r>
              <a:rPr lang="de-DE" sz="1400" dirty="0" smtClean="0">
                <a:latin typeface="+mj-lt"/>
              </a:rPr>
              <a:t> Wang</a:t>
            </a:r>
            <a:endParaRPr lang="de-DE" sz="1400" dirty="0">
              <a:latin typeface="+mj-lt"/>
            </a:endParaRPr>
          </a:p>
        </p:txBody>
      </p:sp>
      <p:pic>
        <p:nvPicPr>
          <p:cNvPr id="9" name="Grafik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9242" y="1447612"/>
            <a:ext cx="3237515" cy="1356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4834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Inhaltsplatzhalter 2"/>
          <p:cNvSpPr>
            <a:spLocks noGrp="1"/>
          </p:cNvSpPr>
          <p:nvPr>
            <p:ph idx="1"/>
          </p:nvPr>
        </p:nvSpPr>
        <p:spPr>
          <a:xfrm>
            <a:off x="230832" y="919261"/>
            <a:ext cx="8229600" cy="2941787"/>
          </a:xfrm>
        </p:spPr>
        <p:txBody>
          <a:bodyPr/>
          <a:lstStyle/>
          <a:p>
            <a:endParaRPr lang="de-DE" sz="2800" dirty="0"/>
          </a:p>
          <a:p>
            <a:endParaRPr lang="de-DE" sz="2800" dirty="0"/>
          </a:p>
          <a:p>
            <a:endParaRPr lang="de-DE" sz="2800" dirty="0"/>
          </a:p>
        </p:txBody>
      </p:sp>
      <p:pic>
        <p:nvPicPr>
          <p:cNvPr id="16" name="Picture 30" descr="Briefkopf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2400" y="11440"/>
            <a:ext cx="863327" cy="822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itel 1"/>
          <p:cNvSpPr>
            <a:spLocks noGrp="1"/>
          </p:cNvSpPr>
          <p:nvPr>
            <p:ph type="title"/>
          </p:nvPr>
        </p:nvSpPr>
        <p:spPr>
          <a:xfrm>
            <a:off x="1691680" y="86504"/>
            <a:ext cx="6480720" cy="822216"/>
          </a:xfrm>
        </p:spPr>
        <p:txBody>
          <a:bodyPr/>
          <a:lstStyle/>
          <a:p>
            <a:pPr>
              <a:defRPr/>
            </a:pPr>
            <a:r>
              <a:rPr lang="en-GB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ODIPY-</a:t>
            </a:r>
            <a:r>
              <a:rPr lang="en-GB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spirierte</a:t>
            </a:r>
            <a:r>
              <a:rPr lang="en-GB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Fluorophore</a:t>
            </a:r>
            <a:endParaRPr lang="en-GB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3" name="Grafik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59025" y="1124744"/>
            <a:ext cx="6409519" cy="1944728"/>
          </a:xfrm>
          <a:prstGeom prst="rect">
            <a:avLst/>
          </a:prstGeom>
        </p:spPr>
      </p:pic>
      <p:pic>
        <p:nvPicPr>
          <p:cNvPr id="7" name="Grafik 6"/>
          <p:cNvPicPr>
            <a:picLocks noChangeAspect="1"/>
          </p:cNvPicPr>
          <p:nvPr/>
        </p:nvPicPr>
        <p:blipFill rotWithShape="1">
          <a:blip r:embed="rId5"/>
          <a:srcRect l="11351" t="9965" r="12079"/>
          <a:stretch/>
        </p:blipFill>
        <p:spPr>
          <a:xfrm>
            <a:off x="56395" y="3459575"/>
            <a:ext cx="3816424" cy="3309024"/>
          </a:xfrm>
          <a:prstGeom prst="rect">
            <a:avLst/>
          </a:prstGeom>
        </p:spPr>
      </p:pic>
      <p:pic>
        <p:nvPicPr>
          <p:cNvPr id="21" name="Grafik 20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100" t="5116" r="78674" b="79393"/>
          <a:stretch/>
        </p:blipFill>
        <p:spPr>
          <a:xfrm>
            <a:off x="7578402" y="4854356"/>
            <a:ext cx="1457325" cy="1587744"/>
          </a:xfrm>
          <a:prstGeom prst="rect">
            <a:avLst/>
          </a:prstGeom>
        </p:spPr>
      </p:pic>
      <p:sp>
        <p:nvSpPr>
          <p:cNvPr id="23" name="Textfeld 22"/>
          <p:cNvSpPr txBox="1"/>
          <p:nvPr/>
        </p:nvSpPr>
        <p:spPr>
          <a:xfrm>
            <a:off x="7306007" y="6498004"/>
            <a:ext cx="20162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400" dirty="0" err="1" smtClean="0">
                <a:latin typeface="+mj-lt"/>
              </a:rPr>
              <a:t>Xiaobai</a:t>
            </a:r>
            <a:r>
              <a:rPr lang="de-DE" sz="1400" dirty="0" smtClean="0">
                <a:latin typeface="+mj-lt"/>
              </a:rPr>
              <a:t> Wang</a:t>
            </a:r>
            <a:endParaRPr lang="de-DE" sz="1400" dirty="0">
              <a:latin typeface="+mj-lt"/>
            </a:endParaRPr>
          </a:p>
        </p:txBody>
      </p:sp>
      <p:pic>
        <p:nvPicPr>
          <p:cNvPr id="9" name="Grafik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9242" y="1447612"/>
            <a:ext cx="3237515" cy="1356900"/>
          </a:xfrm>
          <a:prstGeom prst="rect">
            <a:avLst/>
          </a:prstGeom>
        </p:spPr>
      </p:pic>
      <p:pic>
        <p:nvPicPr>
          <p:cNvPr id="11" name="Grafik 10"/>
          <p:cNvPicPr>
            <a:picLocks noChangeAspect="1"/>
          </p:cNvPicPr>
          <p:nvPr/>
        </p:nvPicPr>
        <p:blipFill rotWithShape="1">
          <a:blip r:embed="rId8"/>
          <a:srcRect l="38705"/>
          <a:stretch/>
        </p:blipFill>
        <p:spPr>
          <a:xfrm>
            <a:off x="4042442" y="3553764"/>
            <a:ext cx="3130015" cy="20838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8984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"/>
          <p:cNvSpPr txBox="1">
            <a:spLocks noChangeArrowheads="1"/>
          </p:cNvSpPr>
          <p:nvPr/>
        </p:nvSpPr>
        <p:spPr bwMode="auto">
          <a:xfrm>
            <a:off x="409575" y="908720"/>
            <a:ext cx="8277225" cy="71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de-DE" altLang="en-US" sz="1800" kern="0" dirty="0" smtClean="0"/>
              <a:t>Molmassenbestimmung in Lösung</a:t>
            </a:r>
            <a:endParaRPr lang="de-DE" altLang="en-US" sz="1800" kern="0" dirty="0"/>
          </a:p>
        </p:txBody>
      </p:sp>
      <p:pic>
        <p:nvPicPr>
          <p:cNvPr id="33" name="Picture 30" descr="Briefkopf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2400" y="11440"/>
            <a:ext cx="863327" cy="822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" name="Titel 1"/>
          <p:cNvSpPr>
            <a:spLocks noGrp="1"/>
          </p:cNvSpPr>
          <p:nvPr>
            <p:ph type="title"/>
          </p:nvPr>
        </p:nvSpPr>
        <p:spPr>
          <a:xfrm>
            <a:off x="1691680" y="86504"/>
            <a:ext cx="6480720" cy="822216"/>
          </a:xfrm>
        </p:spPr>
        <p:txBody>
          <a:bodyPr/>
          <a:lstStyle/>
          <a:p>
            <a:pPr>
              <a:defRPr/>
            </a:pPr>
            <a:r>
              <a:rPr lang="en-GB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MR </a:t>
            </a:r>
            <a:r>
              <a:rPr lang="en-GB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pekroskopie</a:t>
            </a:r>
            <a:endParaRPr lang="en-GB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5" name="Abgerundetes Rechteck 34"/>
          <p:cNvSpPr>
            <a:spLocks/>
          </p:cNvSpPr>
          <p:nvPr/>
        </p:nvSpPr>
        <p:spPr bwMode="auto">
          <a:xfrm>
            <a:off x="892097" y="2106357"/>
            <a:ext cx="2124000" cy="504000"/>
          </a:xfrm>
          <a:prstGeom prst="roundRect">
            <a:avLst/>
          </a:prstGeom>
          <a:noFill/>
          <a:ln w="28575" cap="flat" cmpd="sng" algn="ctr">
            <a:solidFill>
              <a:srgbClr val="1695A3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</a:rPr>
              <a:t>Isotropic</a:t>
            </a:r>
            <a:r>
              <a:rPr kumimoji="0" lang="de-DE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</a:rPr>
              <a:t> NMR</a:t>
            </a:r>
          </a:p>
        </p:txBody>
      </p:sp>
      <p:sp>
        <p:nvSpPr>
          <p:cNvPr id="36" name="Abgerundetes Rechteck 35"/>
          <p:cNvSpPr>
            <a:spLocks/>
          </p:cNvSpPr>
          <p:nvPr/>
        </p:nvSpPr>
        <p:spPr bwMode="auto">
          <a:xfrm>
            <a:off x="3503047" y="2106357"/>
            <a:ext cx="2124000" cy="504000"/>
          </a:xfrm>
          <a:prstGeom prst="roundRect">
            <a:avLst/>
          </a:prstGeom>
          <a:noFill/>
          <a:ln w="28575" cap="flat" cmpd="sng" algn="ctr">
            <a:solidFill>
              <a:srgbClr val="1695A3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</a:rPr>
              <a:t>Anisotropic</a:t>
            </a:r>
            <a:r>
              <a:rPr kumimoji="0" lang="de-DE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</a:rPr>
              <a:t> NMR</a:t>
            </a:r>
          </a:p>
        </p:txBody>
      </p:sp>
      <p:sp>
        <p:nvSpPr>
          <p:cNvPr id="37" name="Abgerundetes Rechteck 36"/>
          <p:cNvSpPr>
            <a:spLocks/>
          </p:cNvSpPr>
          <p:nvPr/>
        </p:nvSpPr>
        <p:spPr bwMode="auto">
          <a:xfrm>
            <a:off x="6282105" y="2106357"/>
            <a:ext cx="2124000" cy="504000"/>
          </a:xfrm>
          <a:prstGeom prst="roundRect">
            <a:avLst/>
          </a:prstGeom>
          <a:noFill/>
          <a:ln w="28575" cap="flat" cmpd="sng" algn="ctr">
            <a:solidFill>
              <a:srgbClr val="1695A3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</a:rPr>
              <a:t>Combined</a:t>
            </a:r>
            <a:r>
              <a:rPr kumimoji="0" lang="de-DE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</a:rPr>
              <a:t> Studies</a:t>
            </a:r>
          </a:p>
        </p:txBody>
      </p:sp>
      <p:cxnSp>
        <p:nvCxnSpPr>
          <p:cNvPr id="38" name="Gerade Verbindung 67"/>
          <p:cNvCxnSpPr/>
          <p:nvPr/>
        </p:nvCxnSpPr>
        <p:spPr>
          <a:xfrm>
            <a:off x="4572000" y="1396395"/>
            <a:ext cx="0" cy="432128"/>
          </a:xfrm>
          <a:prstGeom prst="line">
            <a:avLst/>
          </a:prstGeom>
          <a:noFill/>
          <a:ln w="28575" cap="flat" cmpd="sng" algn="ctr">
            <a:solidFill>
              <a:srgbClr val="1695A3"/>
            </a:solidFill>
            <a:prstDash val="solid"/>
          </a:ln>
          <a:effectLst/>
        </p:spPr>
      </p:cxnSp>
      <p:cxnSp>
        <p:nvCxnSpPr>
          <p:cNvPr id="39" name="Gerade Verbindung 68"/>
          <p:cNvCxnSpPr/>
          <p:nvPr/>
        </p:nvCxnSpPr>
        <p:spPr>
          <a:xfrm>
            <a:off x="1947524" y="1756435"/>
            <a:ext cx="5392968" cy="0"/>
          </a:xfrm>
          <a:prstGeom prst="line">
            <a:avLst/>
          </a:prstGeom>
          <a:noFill/>
          <a:ln w="28575" cap="flat" cmpd="sng" algn="ctr">
            <a:solidFill>
              <a:srgbClr val="1695A3"/>
            </a:solidFill>
            <a:prstDash val="solid"/>
          </a:ln>
          <a:effectLst/>
        </p:spPr>
      </p:cxnSp>
      <p:cxnSp>
        <p:nvCxnSpPr>
          <p:cNvPr id="40" name="Gerade Verbindung 69"/>
          <p:cNvCxnSpPr/>
          <p:nvPr/>
        </p:nvCxnSpPr>
        <p:spPr>
          <a:xfrm>
            <a:off x="4572000" y="1756435"/>
            <a:ext cx="0" cy="349922"/>
          </a:xfrm>
          <a:prstGeom prst="line">
            <a:avLst/>
          </a:prstGeom>
          <a:noFill/>
          <a:ln w="28575" cap="flat" cmpd="sng" algn="ctr">
            <a:solidFill>
              <a:srgbClr val="1695A3"/>
            </a:solidFill>
            <a:prstDash val="solid"/>
          </a:ln>
          <a:effectLst/>
        </p:spPr>
      </p:cxnSp>
      <p:cxnSp>
        <p:nvCxnSpPr>
          <p:cNvPr id="41" name="Gerade Verbindung 70"/>
          <p:cNvCxnSpPr/>
          <p:nvPr/>
        </p:nvCxnSpPr>
        <p:spPr>
          <a:xfrm>
            <a:off x="7340492" y="1756435"/>
            <a:ext cx="0" cy="349922"/>
          </a:xfrm>
          <a:prstGeom prst="line">
            <a:avLst/>
          </a:prstGeom>
          <a:noFill/>
          <a:ln w="28575" cap="flat" cmpd="sng" algn="ctr">
            <a:solidFill>
              <a:srgbClr val="1695A3"/>
            </a:solidFill>
            <a:prstDash val="solid"/>
          </a:ln>
          <a:effectLst/>
        </p:spPr>
      </p:cxnSp>
      <p:cxnSp>
        <p:nvCxnSpPr>
          <p:cNvPr id="42" name="Gerade Verbindung 71"/>
          <p:cNvCxnSpPr/>
          <p:nvPr/>
        </p:nvCxnSpPr>
        <p:spPr>
          <a:xfrm>
            <a:off x="1947524" y="1744387"/>
            <a:ext cx="0" cy="349922"/>
          </a:xfrm>
          <a:prstGeom prst="line">
            <a:avLst/>
          </a:prstGeom>
          <a:noFill/>
          <a:ln w="28575" cap="flat" cmpd="sng" algn="ctr">
            <a:solidFill>
              <a:srgbClr val="1695A3"/>
            </a:solidFill>
            <a:prstDash val="solid"/>
          </a:ln>
          <a:effectLst/>
        </p:spPr>
      </p:cxnSp>
      <p:sp>
        <p:nvSpPr>
          <p:cNvPr id="43" name="Abgerundetes Rechteck 42"/>
          <p:cNvSpPr>
            <a:spLocks noChangeAspect="1"/>
          </p:cNvSpPr>
          <p:nvPr/>
        </p:nvSpPr>
        <p:spPr bwMode="auto">
          <a:xfrm>
            <a:off x="517075" y="3122590"/>
            <a:ext cx="1330465" cy="1395735"/>
          </a:xfrm>
          <a:prstGeom prst="roundRect">
            <a:avLst/>
          </a:prstGeom>
          <a:noFill/>
          <a:ln w="28575" cap="flat" cmpd="sng" algn="ctr">
            <a:solidFill>
              <a:sysClr val="window" lastClr="FFFFFF">
                <a:lumMod val="75000"/>
              </a:sysClr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24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4" name="Abgerundetes Rechteck 43"/>
          <p:cNvSpPr>
            <a:spLocks noChangeAspect="1"/>
          </p:cNvSpPr>
          <p:nvPr/>
        </p:nvSpPr>
        <p:spPr bwMode="auto">
          <a:xfrm>
            <a:off x="2039372" y="3122590"/>
            <a:ext cx="1330465" cy="1395735"/>
          </a:xfrm>
          <a:prstGeom prst="roundRect">
            <a:avLst/>
          </a:prstGeom>
          <a:noFill/>
          <a:ln w="28575" cap="flat" cmpd="sng" algn="ctr">
            <a:solidFill>
              <a:sysClr val="window" lastClr="FFFFFF">
                <a:lumMod val="75000"/>
              </a:sysClr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24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5" name="Abgerundetes Rechteck 44"/>
          <p:cNvSpPr>
            <a:spLocks noChangeAspect="1"/>
          </p:cNvSpPr>
          <p:nvPr/>
        </p:nvSpPr>
        <p:spPr bwMode="auto">
          <a:xfrm>
            <a:off x="5908464" y="3122590"/>
            <a:ext cx="1330465" cy="1395735"/>
          </a:xfrm>
          <a:prstGeom prst="roundRect">
            <a:avLst/>
          </a:prstGeom>
          <a:noFill/>
          <a:ln w="28575" cap="flat" cmpd="sng" algn="ctr">
            <a:solidFill>
              <a:sysClr val="window" lastClr="FFFFFF">
                <a:lumMod val="75000"/>
              </a:sysClr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24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6" name="Abgerundetes Rechteck 45"/>
          <p:cNvSpPr>
            <a:spLocks noChangeAspect="1"/>
          </p:cNvSpPr>
          <p:nvPr/>
        </p:nvSpPr>
        <p:spPr bwMode="auto">
          <a:xfrm>
            <a:off x="7430507" y="3122590"/>
            <a:ext cx="1330465" cy="1395735"/>
          </a:xfrm>
          <a:prstGeom prst="roundRect">
            <a:avLst/>
          </a:prstGeom>
          <a:noFill/>
          <a:ln w="28575" cap="flat" cmpd="sng" algn="ctr">
            <a:solidFill>
              <a:sysClr val="window" lastClr="FFFFFF">
                <a:lumMod val="75000"/>
              </a:sysClr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24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7" name="Abgerundetes Rechteck 46"/>
          <p:cNvSpPr>
            <a:spLocks noChangeAspect="1"/>
          </p:cNvSpPr>
          <p:nvPr/>
        </p:nvSpPr>
        <p:spPr bwMode="auto">
          <a:xfrm>
            <a:off x="3241136" y="4637747"/>
            <a:ext cx="1231200" cy="1395735"/>
          </a:xfrm>
          <a:prstGeom prst="roundRect">
            <a:avLst/>
          </a:prstGeom>
          <a:noFill/>
          <a:ln w="28575" cap="flat" cmpd="sng" algn="ctr">
            <a:solidFill>
              <a:sysClr val="window" lastClr="FFFFFF">
                <a:lumMod val="75000"/>
              </a:sysClr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24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8" name="Abgerundetes Rechteck 47"/>
          <p:cNvSpPr>
            <a:spLocks noChangeAspect="1"/>
          </p:cNvSpPr>
          <p:nvPr/>
        </p:nvSpPr>
        <p:spPr bwMode="auto">
          <a:xfrm>
            <a:off x="4674448" y="4637747"/>
            <a:ext cx="1231200" cy="1395735"/>
          </a:xfrm>
          <a:prstGeom prst="roundRect">
            <a:avLst/>
          </a:prstGeom>
          <a:noFill/>
          <a:ln w="28575" cap="flat" cmpd="sng" algn="ctr">
            <a:solidFill>
              <a:sysClr val="window" lastClr="FFFFFF">
                <a:lumMod val="75000"/>
              </a:sysClr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24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pic>
        <p:nvPicPr>
          <p:cNvPr id="49" name="Grafik 547929" descr="figure1"/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176" r="12394" b="76018"/>
          <a:stretch/>
        </p:blipFill>
        <p:spPr bwMode="auto">
          <a:xfrm>
            <a:off x="4903949" y="4643875"/>
            <a:ext cx="772199" cy="1383479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50" name="Grafik 69652"/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698" t="22028" r="28936" b="1223"/>
          <a:stretch/>
        </p:blipFill>
        <p:spPr bwMode="auto">
          <a:xfrm>
            <a:off x="7676556" y="3290100"/>
            <a:ext cx="838367" cy="106071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cxnSp>
        <p:nvCxnSpPr>
          <p:cNvPr id="51" name="Gerade Verbindung 85"/>
          <p:cNvCxnSpPr/>
          <p:nvPr/>
        </p:nvCxnSpPr>
        <p:spPr>
          <a:xfrm>
            <a:off x="4572000" y="2620531"/>
            <a:ext cx="0" cy="2062414"/>
          </a:xfrm>
          <a:prstGeom prst="line">
            <a:avLst/>
          </a:prstGeom>
          <a:noFill/>
          <a:ln w="28575" cap="flat" cmpd="sng" algn="ctr">
            <a:solidFill>
              <a:srgbClr val="1695A3"/>
            </a:solidFill>
            <a:prstDash val="solid"/>
          </a:ln>
          <a:effectLst/>
        </p:spPr>
      </p:cxnSp>
      <p:cxnSp>
        <p:nvCxnSpPr>
          <p:cNvPr id="52" name="Gerade Verbindung 86"/>
          <p:cNvCxnSpPr>
            <a:stCxn id="35" idx="2"/>
          </p:cNvCxnSpPr>
          <p:nvPr/>
        </p:nvCxnSpPr>
        <p:spPr>
          <a:xfrm flipH="1">
            <a:off x="1947524" y="2610357"/>
            <a:ext cx="6573" cy="557203"/>
          </a:xfrm>
          <a:prstGeom prst="line">
            <a:avLst/>
          </a:prstGeom>
          <a:noFill/>
          <a:ln w="28575" cap="flat" cmpd="sng" algn="ctr">
            <a:solidFill>
              <a:srgbClr val="1695A3"/>
            </a:solidFill>
            <a:prstDash val="solid"/>
          </a:ln>
          <a:effectLst/>
        </p:spPr>
      </p:cxnSp>
      <p:cxnSp>
        <p:nvCxnSpPr>
          <p:cNvPr id="53" name="Gerade Verbindung 87"/>
          <p:cNvCxnSpPr>
            <a:stCxn id="37" idx="2"/>
          </p:cNvCxnSpPr>
          <p:nvPr/>
        </p:nvCxnSpPr>
        <p:spPr>
          <a:xfrm>
            <a:off x="7344105" y="2610357"/>
            <a:ext cx="0" cy="557203"/>
          </a:xfrm>
          <a:prstGeom prst="line">
            <a:avLst/>
          </a:prstGeom>
          <a:noFill/>
          <a:ln w="28575" cap="flat" cmpd="sng" algn="ctr">
            <a:solidFill>
              <a:srgbClr val="1695A3"/>
            </a:solidFill>
            <a:prstDash val="solid"/>
          </a:ln>
          <a:effectLst/>
        </p:spPr>
      </p:cxnSp>
      <p:cxnSp>
        <p:nvCxnSpPr>
          <p:cNvPr id="54" name="Gerade Verbindung mit Pfeil 53"/>
          <p:cNvCxnSpPr/>
          <p:nvPr/>
        </p:nvCxnSpPr>
        <p:spPr>
          <a:xfrm>
            <a:off x="4566031" y="2548523"/>
            <a:ext cx="6954" cy="2170414"/>
          </a:xfrm>
          <a:prstGeom prst="straightConnector1">
            <a:avLst/>
          </a:prstGeom>
          <a:noFill/>
          <a:ln w="9525" cap="flat" cmpd="sng" algn="ctr">
            <a:noFill/>
            <a:prstDash val="solid"/>
            <a:tailEnd type="arrow"/>
          </a:ln>
          <a:effectLst/>
        </p:spPr>
      </p:cxnSp>
      <p:pic>
        <p:nvPicPr>
          <p:cNvPr id="55" name="Picture 2" descr="Bild1_new Kopie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122" y="3175305"/>
            <a:ext cx="1219815" cy="131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" name="Grafik 55"/>
          <p:cNvPicPr/>
          <p:nvPr/>
        </p:nvPicPr>
        <p:blipFill rotWithShape="1">
          <a:blip r:embed="rId7" cstate="print">
            <a:lum bright="-10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006" t="14363" r="16207" b="2722"/>
          <a:stretch/>
        </p:blipFill>
        <p:spPr bwMode="auto">
          <a:xfrm>
            <a:off x="3367445" y="4680113"/>
            <a:ext cx="991037" cy="130036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7" name="Textfeld 56"/>
          <p:cNvSpPr txBox="1"/>
          <p:nvPr/>
        </p:nvSpPr>
        <p:spPr>
          <a:xfrm>
            <a:off x="875382" y="4498240"/>
            <a:ext cx="21602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000" b="0" dirty="0" smtClean="0">
                <a:latin typeface="Calibri" panose="020F0502020204030204" pitchFamily="34" charset="0"/>
              </a:rPr>
              <a:t>Koordination und Aggregation</a:t>
            </a:r>
            <a:endParaRPr lang="en-GB" sz="2000" b="0" dirty="0">
              <a:latin typeface="Calibri" panose="020F0502020204030204" pitchFamily="34" charset="0"/>
            </a:endParaRPr>
          </a:p>
        </p:txBody>
      </p:sp>
      <p:sp>
        <p:nvSpPr>
          <p:cNvPr id="58" name="Textfeld 57"/>
          <p:cNvSpPr txBox="1"/>
          <p:nvPr/>
        </p:nvSpPr>
        <p:spPr>
          <a:xfrm>
            <a:off x="5914274" y="4498240"/>
            <a:ext cx="286189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000" b="0" dirty="0" smtClean="0">
                <a:latin typeface="Calibri" panose="020F0502020204030204" pitchFamily="34" charset="0"/>
              </a:rPr>
              <a:t>Reaktionsverfolgung und -steuerung</a:t>
            </a:r>
            <a:endParaRPr lang="en-GB" sz="2000" b="0" dirty="0">
              <a:latin typeface="Calibri" panose="020F0502020204030204" pitchFamily="34" charset="0"/>
            </a:endParaRPr>
          </a:p>
        </p:txBody>
      </p:sp>
      <p:sp>
        <p:nvSpPr>
          <p:cNvPr id="59" name="Textfeld 58"/>
          <p:cNvSpPr txBox="1"/>
          <p:nvPr/>
        </p:nvSpPr>
        <p:spPr>
          <a:xfrm>
            <a:off x="3491880" y="6105490"/>
            <a:ext cx="21602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000" b="0" dirty="0" smtClean="0">
                <a:latin typeface="Calibri" panose="020F0502020204030204" pitchFamily="34" charset="0"/>
              </a:rPr>
              <a:t>Titration und Separation</a:t>
            </a:r>
            <a:endParaRPr lang="en-GB" sz="2000" b="0" dirty="0">
              <a:latin typeface="Calibri" panose="020F0502020204030204" pitchFamily="34" charset="0"/>
            </a:endParaRPr>
          </a:p>
        </p:txBody>
      </p:sp>
      <p:pic>
        <p:nvPicPr>
          <p:cNvPr id="60" name="Picture 79"/>
          <p:cNvPicPr>
            <a:picLocks noChangeAspect="1" noChangeArrowheads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122" t="18869" r="5911"/>
          <a:stretch/>
        </p:blipFill>
        <p:spPr bwMode="auto">
          <a:xfrm>
            <a:off x="2116207" y="3225170"/>
            <a:ext cx="1176794" cy="122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1" name="Objek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773431"/>
              </p:ext>
            </p:extLst>
          </p:nvPr>
        </p:nvGraphicFramePr>
        <p:xfrm>
          <a:off x="5964005" y="3313954"/>
          <a:ext cx="1239258" cy="1015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2" name="CS ChemDraw Drawing" r:id="rId9" imgW="1801246" imgH="1299723" progId="ChemDraw.Document.6.0">
                  <p:embed/>
                </p:oleObj>
              </mc:Choice>
              <mc:Fallback>
                <p:oleObj name="CS ChemDraw Drawing" r:id="rId9" imgW="1801246" imgH="1299723" progId="ChemDraw.Document.6.0">
                  <p:embed/>
                  <p:pic>
                    <p:nvPicPr>
                      <p:cNvPr id="7" name="Objek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64005" y="3313954"/>
                        <a:ext cx="1239258" cy="1015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2" name="Grafik 6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1637" y="2792403"/>
            <a:ext cx="1342696" cy="1464759"/>
          </a:xfrm>
          <a:prstGeom prst="rect">
            <a:avLst/>
          </a:prstGeom>
        </p:spPr>
      </p:pic>
      <p:sp>
        <p:nvSpPr>
          <p:cNvPr id="63" name="Textfeld 62"/>
          <p:cNvSpPr txBox="1"/>
          <p:nvPr/>
        </p:nvSpPr>
        <p:spPr>
          <a:xfrm>
            <a:off x="3829629" y="4238917"/>
            <a:ext cx="163430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>
                <a:latin typeface="+mj-lt"/>
              </a:rPr>
              <a:t>Anne </a:t>
            </a:r>
            <a:r>
              <a:rPr lang="de-DE" sz="1200" dirty="0" err="1" smtClean="0">
                <a:latin typeface="+mj-lt"/>
              </a:rPr>
              <a:t>Kreyenschmidt</a:t>
            </a:r>
            <a:endParaRPr lang="de-DE" sz="12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75513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"/>
          <p:cNvSpPr txBox="1">
            <a:spLocks noChangeArrowheads="1"/>
          </p:cNvSpPr>
          <p:nvPr/>
        </p:nvSpPr>
        <p:spPr bwMode="auto">
          <a:xfrm>
            <a:off x="409575" y="908720"/>
            <a:ext cx="8277225" cy="71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de-DE" altLang="en-US" sz="1800" kern="0" dirty="0" smtClean="0"/>
              <a:t>Molmassenbestimmung in Lösung</a:t>
            </a:r>
            <a:endParaRPr lang="de-DE" altLang="en-US" sz="1800" kern="0" dirty="0"/>
          </a:p>
        </p:txBody>
      </p:sp>
      <p:pic>
        <p:nvPicPr>
          <p:cNvPr id="17" name="Picture 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79512" y="1556792"/>
            <a:ext cx="3603108" cy="3312368"/>
          </a:xfrm>
          <a:prstGeom prst="rect">
            <a:avLst/>
          </a:prstGeom>
          <a:noFill/>
          <a:extLst/>
        </p:spPr>
      </p:pic>
      <p:cxnSp>
        <p:nvCxnSpPr>
          <p:cNvPr id="18" name="Gerade Verbindung 17"/>
          <p:cNvCxnSpPr/>
          <p:nvPr/>
        </p:nvCxnSpPr>
        <p:spPr>
          <a:xfrm>
            <a:off x="1852089" y="3326607"/>
            <a:ext cx="1224136" cy="0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9" name="Textfeld 18"/>
          <p:cNvSpPr txBox="1"/>
          <p:nvPr/>
        </p:nvSpPr>
        <p:spPr>
          <a:xfrm>
            <a:off x="1281740" y="2829133"/>
            <a:ext cx="6239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</a:rPr>
              <a:t>Toluol</a:t>
            </a:r>
            <a:endParaRPr lang="en-US" sz="1400" dirty="0">
              <a:solidFill>
                <a:schemeClr val="tx2">
                  <a:lumMod val="75000"/>
                </a:schemeClr>
              </a:solidFill>
              <a:latin typeface="Calibri" panose="020F0502020204030204" pitchFamily="34" charset="0"/>
            </a:endParaRPr>
          </a:p>
        </p:txBody>
      </p:sp>
      <p:cxnSp>
        <p:nvCxnSpPr>
          <p:cNvPr id="20" name="Gerade Verbindung 19"/>
          <p:cNvCxnSpPr/>
          <p:nvPr/>
        </p:nvCxnSpPr>
        <p:spPr>
          <a:xfrm>
            <a:off x="716593" y="3106132"/>
            <a:ext cx="212852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feld 20"/>
          <p:cNvSpPr txBox="1"/>
          <p:nvPr/>
        </p:nvSpPr>
        <p:spPr>
          <a:xfrm>
            <a:off x="2500161" y="4365104"/>
            <a:ext cx="4764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>
                <a:latin typeface="Calibri" panose="020F0502020204030204" pitchFamily="34" charset="0"/>
              </a:rPr>
              <a:t>H</a:t>
            </a:r>
            <a:r>
              <a:rPr lang="de-DE" sz="1400" baseline="-25000" dirty="0" smtClean="0">
                <a:latin typeface="Calibri" panose="020F0502020204030204" pitchFamily="34" charset="0"/>
              </a:rPr>
              <a:t>2</a:t>
            </a:r>
            <a:r>
              <a:rPr lang="de-DE" sz="1400" dirty="0" smtClean="0">
                <a:latin typeface="Calibri" panose="020F0502020204030204" pitchFamily="34" charset="0"/>
              </a:rPr>
              <a:t>O</a:t>
            </a:r>
            <a:endParaRPr lang="en-US" sz="1200" dirty="0">
              <a:latin typeface="Calibri" panose="020F0502020204030204" pitchFamily="34" charset="0"/>
            </a:endParaRPr>
          </a:p>
        </p:txBody>
      </p:sp>
      <p:sp>
        <p:nvSpPr>
          <p:cNvPr id="22" name="Textfeld 21"/>
          <p:cNvSpPr txBox="1"/>
          <p:nvPr/>
        </p:nvSpPr>
        <p:spPr>
          <a:xfrm>
            <a:off x="3076225" y="3197904"/>
            <a:ext cx="46679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>
                <a:solidFill>
                  <a:schemeClr val="accent2">
                    <a:lumMod val="75000"/>
                  </a:schemeClr>
                </a:solidFill>
                <a:latin typeface="Calibri" panose="020F0502020204030204" pitchFamily="34" charset="0"/>
              </a:rPr>
              <a:t>THF</a:t>
            </a:r>
            <a:endParaRPr lang="en-US" sz="1200" dirty="0">
              <a:solidFill>
                <a:schemeClr val="accent2">
                  <a:lumMod val="75000"/>
                </a:schemeClr>
              </a:solidFill>
              <a:latin typeface="Calibri" panose="020F0502020204030204" pitchFamily="34" charset="0"/>
            </a:endParaRPr>
          </a:p>
        </p:txBody>
      </p:sp>
      <p:sp>
        <p:nvSpPr>
          <p:cNvPr id="24" name="Textfeld 23"/>
          <p:cNvSpPr txBox="1"/>
          <p:nvPr/>
        </p:nvSpPr>
        <p:spPr>
          <a:xfrm>
            <a:off x="2500161" y="2693489"/>
            <a:ext cx="8980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>
                <a:latin typeface="Calibri" panose="020F0502020204030204" pitchFamily="34" charset="0"/>
              </a:rPr>
              <a:t>N(SiMe</a:t>
            </a:r>
            <a:r>
              <a:rPr lang="de-DE" sz="1400" baseline="-25000" dirty="0" smtClean="0">
                <a:latin typeface="Calibri" panose="020F0502020204030204" pitchFamily="34" charset="0"/>
              </a:rPr>
              <a:t>3</a:t>
            </a:r>
            <a:r>
              <a:rPr lang="de-DE" sz="1400" dirty="0" smtClean="0">
                <a:latin typeface="Calibri" panose="020F0502020204030204" pitchFamily="34" charset="0"/>
              </a:rPr>
              <a:t>)</a:t>
            </a:r>
            <a:r>
              <a:rPr lang="de-DE" sz="1400" baseline="-25000" dirty="0" smtClean="0">
                <a:latin typeface="Calibri" panose="020F0502020204030204" pitchFamily="34" charset="0"/>
              </a:rPr>
              <a:t>3</a:t>
            </a:r>
            <a:endParaRPr lang="en-US" sz="1400" baseline="-25000" dirty="0">
              <a:latin typeface="Calibri" panose="020F0502020204030204" pitchFamily="34" charset="0"/>
            </a:endParaRPr>
          </a:p>
        </p:txBody>
      </p:sp>
      <p:sp>
        <p:nvSpPr>
          <p:cNvPr id="25" name="Textfeld 24"/>
          <p:cNvSpPr txBox="1"/>
          <p:nvPr/>
        </p:nvSpPr>
        <p:spPr>
          <a:xfrm>
            <a:off x="2140121" y="2287905"/>
            <a:ext cx="90601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>
                <a:latin typeface="Calibri" panose="020F0502020204030204" pitchFamily="34" charset="0"/>
              </a:rPr>
              <a:t>Si(SiMe</a:t>
            </a:r>
            <a:r>
              <a:rPr lang="de-DE" sz="1400" baseline="-25000" dirty="0" smtClean="0">
                <a:latin typeface="Calibri" panose="020F0502020204030204" pitchFamily="34" charset="0"/>
              </a:rPr>
              <a:t>3</a:t>
            </a:r>
            <a:r>
              <a:rPr lang="de-DE" sz="1400" dirty="0" smtClean="0">
                <a:latin typeface="Calibri" panose="020F0502020204030204" pitchFamily="34" charset="0"/>
              </a:rPr>
              <a:t>)</a:t>
            </a:r>
            <a:r>
              <a:rPr lang="de-DE" sz="1400" baseline="-25000" dirty="0" smtClean="0">
                <a:latin typeface="Calibri" panose="020F0502020204030204" pitchFamily="34" charset="0"/>
              </a:rPr>
              <a:t>4</a:t>
            </a:r>
            <a:endParaRPr lang="en-US" sz="1400" baseline="-25000" dirty="0">
              <a:latin typeface="Calibri" panose="020F0502020204030204" pitchFamily="34" charset="0"/>
            </a:endParaRPr>
          </a:p>
        </p:txBody>
      </p:sp>
      <p:sp>
        <p:nvSpPr>
          <p:cNvPr id="26" name="Rechteck 25"/>
          <p:cNvSpPr/>
          <p:nvPr/>
        </p:nvSpPr>
        <p:spPr>
          <a:xfrm>
            <a:off x="627953" y="1988840"/>
            <a:ext cx="3000521" cy="14401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hteck 26"/>
          <p:cNvSpPr/>
          <p:nvPr/>
        </p:nvSpPr>
        <p:spPr>
          <a:xfrm rot="16200000">
            <a:off x="2421633" y="3398654"/>
            <a:ext cx="3168352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/>
            <a:r>
              <a:rPr lang="de-DE" sz="1400" smtClean="0">
                <a:latin typeface="Calibri" panose="020F0502020204030204" pitchFamily="34" charset="0"/>
              </a:rPr>
              <a:t>diffusion coefficient  </a:t>
            </a:r>
            <a:r>
              <a:rPr lang="de-DE" sz="1400" dirty="0" smtClean="0">
                <a:latin typeface="Calibri" panose="020F0502020204030204" pitchFamily="34" charset="0"/>
              </a:rPr>
              <a:t>log(</a:t>
            </a:r>
            <a:r>
              <a:rPr lang="de-DE" sz="1400" i="1" dirty="0" smtClean="0">
                <a:latin typeface="Calibri" panose="020F0502020204030204" pitchFamily="34" charset="0"/>
              </a:rPr>
              <a:t>D</a:t>
            </a:r>
            <a:r>
              <a:rPr lang="de-DE" sz="1400" dirty="0" smtClean="0">
                <a:latin typeface="Calibri" panose="020F0502020204030204" pitchFamily="34" charset="0"/>
              </a:rPr>
              <a:t>/m</a:t>
            </a:r>
            <a:r>
              <a:rPr lang="de-DE" sz="1400" baseline="30000" dirty="0" smtClean="0">
                <a:latin typeface="Calibri" panose="020F0502020204030204" pitchFamily="34" charset="0"/>
              </a:rPr>
              <a:t>2</a:t>
            </a:r>
            <a:r>
              <a:rPr lang="de-DE" sz="1400" dirty="0" smtClean="0">
                <a:latin typeface="Calibri" panose="020F0502020204030204" pitchFamily="34" charset="0"/>
              </a:rPr>
              <a:t>s</a:t>
            </a:r>
            <a:r>
              <a:rPr lang="de-DE" sz="1400" baseline="30000" dirty="0" smtClean="0">
                <a:latin typeface="Calibri" panose="020F0502020204030204" pitchFamily="34" charset="0"/>
              </a:rPr>
              <a:t>-1</a:t>
            </a:r>
            <a:r>
              <a:rPr lang="de-DE" sz="1400" dirty="0" smtClean="0">
                <a:latin typeface="Calibri" panose="020F0502020204030204" pitchFamily="34" charset="0"/>
              </a:rPr>
              <a:t>)</a:t>
            </a:r>
            <a:endParaRPr lang="de-DE" sz="1400" dirty="0">
              <a:latin typeface="Calibri" panose="020F0502020204030204" pitchFamily="34" charset="0"/>
            </a:endParaRPr>
          </a:p>
        </p:txBody>
      </p:sp>
      <p:sp>
        <p:nvSpPr>
          <p:cNvPr id="28" name="Rechteck 27"/>
          <p:cNvSpPr/>
          <p:nvPr/>
        </p:nvSpPr>
        <p:spPr>
          <a:xfrm>
            <a:off x="611560" y="4828941"/>
            <a:ext cx="2938643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400" smtClean="0">
                <a:latin typeface="Calibri" panose="020F0502020204030204" pitchFamily="34" charset="0"/>
              </a:rPr>
              <a:t>chemical shift </a:t>
            </a:r>
            <a:r>
              <a:rPr lang="el-GR" sz="1400" i="1" dirty="0" smtClean="0">
                <a:latin typeface="Calibri" panose="020F0502020204030204" pitchFamily="34" charset="0"/>
              </a:rPr>
              <a:t>δ</a:t>
            </a:r>
            <a:r>
              <a:rPr lang="de-DE" sz="1400" i="1" dirty="0" smtClean="0">
                <a:latin typeface="Calibri" panose="020F0502020204030204" pitchFamily="34" charset="0"/>
              </a:rPr>
              <a:t> </a:t>
            </a:r>
            <a:r>
              <a:rPr lang="de-DE" sz="1400" dirty="0" smtClean="0">
                <a:latin typeface="Calibri" panose="020F0502020204030204" pitchFamily="34" charset="0"/>
              </a:rPr>
              <a:t>/ ppm</a:t>
            </a:r>
            <a:endParaRPr lang="en-US" sz="1400" dirty="0">
              <a:latin typeface="Calibri" panose="020F0502020204030204" pitchFamily="34" charset="0"/>
            </a:endParaRPr>
          </a:p>
        </p:txBody>
      </p:sp>
      <p:sp>
        <p:nvSpPr>
          <p:cNvPr id="29" name="Textfeld 28"/>
          <p:cNvSpPr txBox="1"/>
          <p:nvPr/>
        </p:nvSpPr>
        <p:spPr>
          <a:xfrm>
            <a:off x="627953" y="2041103"/>
            <a:ext cx="8401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baseline="30000" dirty="0" smtClean="0">
                <a:latin typeface="Calibri" panose="020F0502020204030204" pitchFamily="34" charset="0"/>
              </a:rPr>
              <a:t>1</a:t>
            </a:r>
            <a:r>
              <a:rPr lang="de-DE" sz="1400" dirty="0" smtClean="0">
                <a:latin typeface="Calibri" panose="020F0502020204030204" pitchFamily="34" charset="0"/>
              </a:rPr>
              <a:t>H-DOSY</a:t>
            </a:r>
            <a:endParaRPr lang="en-US" sz="1400" baseline="-25000" dirty="0">
              <a:latin typeface="Calibri" panose="020F0502020204030204" pitchFamily="34" charset="0"/>
            </a:endParaRPr>
          </a:p>
        </p:txBody>
      </p:sp>
      <p:pic>
        <p:nvPicPr>
          <p:cNvPr id="31" name="Picture 3" descr="Z:\roman\PhotoshopData\TOC-FW-Det\TOC-FW_det_0.08-NaIndenid_kl.pn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4703515"/>
            <a:ext cx="4846496" cy="2325885"/>
          </a:xfrm>
          <a:prstGeom prst="rect">
            <a:avLst/>
          </a:prstGeom>
          <a:noFill/>
          <a:extLst/>
        </p:spPr>
      </p:pic>
      <p:pic>
        <p:nvPicPr>
          <p:cNvPr id="3" name="Grafik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7462" y="1686786"/>
            <a:ext cx="1342696" cy="1464759"/>
          </a:xfrm>
          <a:prstGeom prst="rect">
            <a:avLst/>
          </a:prstGeom>
        </p:spPr>
      </p:pic>
      <p:sp>
        <p:nvSpPr>
          <p:cNvPr id="32" name="Textfeld 31"/>
          <p:cNvSpPr txBox="1"/>
          <p:nvPr/>
        </p:nvSpPr>
        <p:spPr>
          <a:xfrm>
            <a:off x="5115454" y="3133300"/>
            <a:ext cx="163430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>
                <a:latin typeface="+mj-lt"/>
              </a:rPr>
              <a:t>Anne </a:t>
            </a:r>
            <a:r>
              <a:rPr lang="de-DE" sz="1200" dirty="0" err="1" smtClean="0">
                <a:latin typeface="+mj-lt"/>
              </a:rPr>
              <a:t>Kreyenschmidt</a:t>
            </a:r>
            <a:endParaRPr lang="de-DE" sz="1200" dirty="0">
              <a:latin typeface="+mj-lt"/>
            </a:endParaRPr>
          </a:p>
        </p:txBody>
      </p:sp>
      <p:pic>
        <p:nvPicPr>
          <p:cNvPr id="33" name="Picture 30" descr="Briefkopf2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2400" y="11440"/>
            <a:ext cx="863327" cy="822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" name="Titel 1"/>
          <p:cNvSpPr>
            <a:spLocks noGrp="1"/>
          </p:cNvSpPr>
          <p:nvPr>
            <p:ph type="title"/>
          </p:nvPr>
        </p:nvSpPr>
        <p:spPr>
          <a:xfrm>
            <a:off x="1691680" y="86504"/>
            <a:ext cx="6480720" cy="822216"/>
          </a:xfrm>
        </p:spPr>
        <p:txBody>
          <a:bodyPr/>
          <a:lstStyle/>
          <a:p>
            <a:pPr>
              <a:defRPr/>
            </a:pPr>
            <a:r>
              <a:rPr lang="en-GB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MR </a:t>
            </a:r>
            <a:r>
              <a:rPr lang="en-GB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pekroskopie</a:t>
            </a:r>
            <a:endParaRPr lang="en-GB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0" name="Textfeld 29"/>
          <p:cNvSpPr txBox="1"/>
          <p:nvPr/>
        </p:nvSpPr>
        <p:spPr>
          <a:xfrm>
            <a:off x="6698840" y="3152001"/>
            <a:ext cx="140155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200" dirty="0" smtClean="0">
                <a:latin typeface="+mj-lt"/>
              </a:rPr>
              <a:t>Anna Doppler</a:t>
            </a:r>
            <a:endParaRPr lang="en-GB" sz="1200" dirty="0">
              <a:latin typeface="+mj-lt"/>
            </a:endParaRPr>
          </a:p>
        </p:txBody>
      </p:sp>
      <p:pic>
        <p:nvPicPr>
          <p:cNvPr id="35" name="Grafik 34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06" t="22701" r="16209" b="17451"/>
          <a:stretch/>
        </p:blipFill>
        <p:spPr>
          <a:xfrm>
            <a:off x="6702770" y="1722889"/>
            <a:ext cx="1295594" cy="1420170"/>
          </a:xfrm>
          <a:prstGeom prst="rect">
            <a:avLst/>
          </a:prstGeom>
        </p:spPr>
      </p:pic>
      <p:pic>
        <p:nvPicPr>
          <p:cNvPr id="2" name="Grafik 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0415" y="3501008"/>
            <a:ext cx="1028994" cy="1247147"/>
          </a:xfrm>
          <a:prstGeom prst="rect">
            <a:avLst/>
          </a:prstGeom>
        </p:spPr>
      </p:pic>
      <p:sp>
        <p:nvSpPr>
          <p:cNvPr id="36" name="Textfeld 35"/>
          <p:cNvSpPr txBox="1"/>
          <p:nvPr/>
        </p:nvSpPr>
        <p:spPr>
          <a:xfrm>
            <a:off x="5672577" y="4777241"/>
            <a:ext cx="180099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200" dirty="0" smtClean="0">
                <a:latin typeface="+mj-lt"/>
              </a:rPr>
              <a:t>Franziska </a:t>
            </a:r>
            <a:r>
              <a:rPr lang="de-DE" sz="1200" dirty="0" err="1" smtClean="0">
                <a:latin typeface="+mj-lt"/>
              </a:rPr>
              <a:t>Rüttger</a:t>
            </a:r>
            <a:endParaRPr lang="en-GB" sz="12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802711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"/>
          <p:cNvSpPr txBox="1">
            <a:spLocks noChangeArrowheads="1"/>
          </p:cNvSpPr>
          <p:nvPr/>
        </p:nvSpPr>
        <p:spPr bwMode="auto">
          <a:xfrm>
            <a:off x="0" y="908720"/>
            <a:ext cx="9143999" cy="71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de-DE" altLang="en-US" sz="1800" kern="0" dirty="0" smtClean="0"/>
              <a:t>Gestaltidentifikation in ordnenden Medien durch residuale Restaufspaltung </a:t>
            </a:r>
            <a:endParaRPr lang="de-DE" altLang="en-US" sz="1800" kern="0" dirty="0"/>
          </a:p>
        </p:txBody>
      </p:sp>
      <p:pic>
        <p:nvPicPr>
          <p:cNvPr id="33" name="Picture 30" descr="Briefkopf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2400" y="11440"/>
            <a:ext cx="863327" cy="822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" name="Titel 1"/>
          <p:cNvSpPr>
            <a:spLocks noGrp="1"/>
          </p:cNvSpPr>
          <p:nvPr>
            <p:ph type="title"/>
          </p:nvPr>
        </p:nvSpPr>
        <p:spPr>
          <a:xfrm>
            <a:off x="1691680" y="86504"/>
            <a:ext cx="6480720" cy="822216"/>
          </a:xfrm>
        </p:spPr>
        <p:txBody>
          <a:bodyPr/>
          <a:lstStyle/>
          <a:p>
            <a:pPr>
              <a:defRPr/>
            </a:pPr>
            <a:r>
              <a:rPr lang="en-GB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MR </a:t>
            </a:r>
            <a:r>
              <a:rPr lang="en-GB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pekroskopie</a:t>
            </a:r>
            <a:endParaRPr lang="en-GB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30" name="Picture 9229" descr="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102" t="9051" r="13112" b="3627"/>
          <a:stretch/>
        </p:blipFill>
        <p:spPr bwMode="auto">
          <a:xfrm>
            <a:off x="4572942" y="4122289"/>
            <a:ext cx="1007170" cy="19480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" name="Picture 9228" descr="pol nich gequollen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78" t="9357" r="20262"/>
          <a:stretch/>
        </p:blipFill>
        <p:spPr bwMode="auto">
          <a:xfrm>
            <a:off x="4572000" y="1700808"/>
            <a:ext cx="1008112" cy="1961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" name="Pfeil nach oben 35"/>
          <p:cNvSpPr>
            <a:spLocks noChangeAspect="1"/>
          </p:cNvSpPr>
          <p:nvPr/>
        </p:nvSpPr>
        <p:spPr bwMode="auto">
          <a:xfrm>
            <a:off x="5129425" y="4398692"/>
            <a:ext cx="115417" cy="288038"/>
          </a:xfrm>
          <a:prstGeom prst="upArrow">
            <a:avLst/>
          </a:prstGeom>
          <a:solidFill>
            <a:srgbClr val="C00000"/>
          </a:solidFill>
          <a:ln w="25400" cap="flat" cmpd="sng" algn="ctr">
            <a:solidFill>
              <a:srgbClr val="C00000"/>
            </a:solidFill>
            <a:prstDash val="solid"/>
            <a:headEnd type="none" w="med" len="med"/>
            <a:tailEnd type="triangl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2800" b="0" i="0" u="none" strike="noStrike" kern="0" cap="none" spc="0" normalizeH="0" baseline="0" noProof="0" smtClean="0">
              <a:ln>
                <a:solidFill>
                  <a:srgbClr val="FF0000"/>
                </a:solidFill>
              </a:ln>
              <a:solidFill>
                <a:srgbClr val="C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7" name="Pfeil nach oben 36"/>
          <p:cNvSpPr>
            <a:spLocks noChangeAspect="1"/>
          </p:cNvSpPr>
          <p:nvPr/>
        </p:nvSpPr>
        <p:spPr bwMode="auto">
          <a:xfrm rot="10800000">
            <a:off x="5129425" y="4877587"/>
            <a:ext cx="115417" cy="288038"/>
          </a:xfrm>
          <a:prstGeom prst="upArrow">
            <a:avLst/>
          </a:prstGeom>
          <a:solidFill>
            <a:srgbClr val="C00000"/>
          </a:solidFill>
          <a:ln w="25400" cap="flat" cmpd="sng" algn="ctr">
            <a:solidFill>
              <a:srgbClr val="C00000"/>
            </a:solidFill>
            <a:prstDash val="solid"/>
            <a:headEnd type="none" w="med" len="med"/>
            <a:tailEnd type="triangl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2800" b="0" i="0" u="none" strike="noStrike" kern="0" cap="none" spc="0" normalizeH="0" baseline="0" noProof="0" smtClean="0">
              <a:ln>
                <a:solidFill>
                  <a:srgbClr val="FF0000"/>
                </a:solidFill>
              </a:ln>
              <a:solidFill>
                <a:srgbClr val="C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pSp>
        <p:nvGrpSpPr>
          <p:cNvPr id="39" name="Gruppieren 38"/>
          <p:cNvGrpSpPr>
            <a:grpSpLocks noChangeAspect="1"/>
          </p:cNvGrpSpPr>
          <p:nvPr/>
        </p:nvGrpSpPr>
        <p:grpSpPr>
          <a:xfrm>
            <a:off x="983518" y="1806424"/>
            <a:ext cx="2080467" cy="1255439"/>
            <a:chOff x="983513" y="1917058"/>
            <a:chExt cx="2568480" cy="1549924"/>
          </a:xfrm>
        </p:grpSpPr>
        <p:sp>
          <p:nvSpPr>
            <p:cNvPr id="40" name="Freihandform 39"/>
            <p:cNvSpPr>
              <a:spLocks noChangeAspect="1"/>
            </p:cNvSpPr>
            <p:nvPr/>
          </p:nvSpPr>
          <p:spPr>
            <a:xfrm>
              <a:off x="1554068" y="3249440"/>
              <a:ext cx="806921" cy="138456"/>
            </a:xfrm>
            <a:custGeom>
              <a:avLst/>
              <a:gdLst>
                <a:gd name="connsiteX0" fmla="*/ 0 w 762000"/>
                <a:gd name="connsiteY0" fmla="*/ 23977 h 138451"/>
                <a:gd name="connsiteX1" fmla="*/ 266700 w 762000"/>
                <a:gd name="connsiteY1" fmla="*/ 138277 h 138451"/>
                <a:gd name="connsiteX2" fmla="*/ 594360 w 762000"/>
                <a:gd name="connsiteY2" fmla="*/ 1117 h 138451"/>
                <a:gd name="connsiteX3" fmla="*/ 762000 w 762000"/>
                <a:gd name="connsiteY3" fmla="*/ 69697 h 138451"/>
                <a:gd name="connsiteX4" fmla="*/ 762000 w 762000"/>
                <a:gd name="connsiteY4" fmla="*/ 69697 h 1384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62000" h="138451">
                  <a:moveTo>
                    <a:pt x="0" y="23977"/>
                  </a:moveTo>
                  <a:cubicBezTo>
                    <a:pt x="83820" y="83032"/>
                    <a:pt x="167640" y="142087"/>
                    <a:pt x="266700" y="138277"/>
                  </a:cubicBezTo>
                  <a:cubicBezTo>
                    <a:pt x="365760" y="134467"/>
                    <a:pt x="511810" y="12547"/>
                    <a:pt x="594360" y="1117"/>
                  </a:cubicBezTo>
                  <a:cubicBezTo>
                    <a:pt x="676910" y="-10313"/>
                    <a:pt x="762000" y="69697"/>
                    <a:pt x="762000" y="69697"/>
                  </a:cubicBezTo>
                  <a:lnTo>
                    <a:pt x="762000" y="69697"/>
                  </a:lnTo>
                </a:path>
              </a:pathLst>
            </a:custGeom>
            <a:noFill/>
            <a:ln w="19050" cap="flat" cmpd="sng" algn="ctr">
              <a:solidFill>
                <a:sysClr val="windowText" lastClr="000000">
                  <a:lumMod val="75000"/>
                  <a:lumOff val="25000"/>
                </a:sys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1" name="Freihandform 40"/>
            <p:cNvSpPr>
              <a:spLocks noChangeAspect="1"/>
            </p:cNvSpPr>
            <p:nvPr/>
          </p:nvSpPr>
          <p:spPr>
            <a:xfrm>
              <a:off x="1657080" y="2691446"/>
              <a:ext cx="556265" cy="229901"/>
            </a:xfrm>
            <a:custGeom>
              <a:avLst/>
              <a:gdLst>
                <a:gd name="connsiteX0" fmla="*/ 0 w 556260"/>
                <a:gd name="connsiteY0" fmla="*/ 0 h 229901"/>
                <a:gd name="connsiteX1" fmla="*/ 243840 w 556260"/>
                <a:gd name="connsiteY1" fmla="*/ 228600 h 229901"/>
                <a:gd name="connsiteX2" fmla="*/ 556260 w 556260"/>
                <a:gd name="connsiteY2" fmla="*/ 99060 h 229901"/>
                <a:gd name="connsiteX3" fmla="*/ 556260 w 556260"/>
                <a:gd name="connsiteY3" fmla="*/ 99060 h 2299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56260" h="229901">
                  <a:moveTo>
                    <a:pt x="0" y="0"/>
                  </a:moveTo>
                  <a:cubicBezTo>
                    <a:pt x="75565" y="106045"/>
                    <a:pt x="151130" y="212090"/>
                    <a:pt x="243840" y="228600"/>
                  </a:cubicBezTo>
                  <a:cubicBezTo>
                    <a:pt x="336550" y="245110"/>
                    <a:pt x="556260" y="99060"/>
                    <a:pt x="556260" y="99060"/>
                  </a:cubicBezTo>
                  <a:lnTo>
                    <a:pt x="556260" y="99060"/>
                  </a:lnTo>
                </a:path>
              </a:pathLst>
            </a:custGeom>
            <a:noFill/>
            <a:ln w="19050" cap="flat" cmpd="sng" algn="ctr">
              <a:solidFill>
                <a:sysClr val="windowText" lastClr="000000">
                  <a:lumMod val="75000"/>
                  <a:lumOff val="25000"/>
                </a:sys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2" name="Freihandform 41"/>
            <p:cNvSpPr>
              <a:spLocks noChangeAspect="1"/>
            </p:cNvSpPr>
            <p:nvPr/>
          </p:nvSpPr>
          <p:spPr>
            <a:xfrm>
              <a:off x="1165630" y="2104649"/>
              <a:ext cx="458056" cy="216269"/>
            </a:xfrm>
            <a:custGeom>
              <a:avLst/>
              <a:gdLst>
                <a:gd name="connsiteX0" fmla="*/ 0 w 449580"/>
                <a:gd name="connsiteY0" fmla="*/ 216275 h 216275"/>
                <a:gd name="connsiteX1" fmla="*/ 213360 w 449580"/>
                <a:gd name="connsiteY1" fmla="*/ 2915 h 216275"/>
                <a:gd name="connsiteX2" fmla="*/ 449580 w 449580"/>
                <a:gd name="connsiteY2" fmla="*/ 86735 h 216275"/>
                <a:gd name="connsiteX3" fmla="*/ 449580 w 449580"/>
                <a:gd name="connsiteY3" fmla="*/ 86735 h 2162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49580" h="216275">
                  <a:moveTo>
                    <a:pt x="0" y="216275"/>
                  </a:moveTo>
                  <a:cubicBezTo>
                    <a:pt x="69215" y="120390"/>
                    <a:pt x="138430" y="24505"/>
                    <a:pt x="213360" y="2915"/>
                  </a:cubicBezTo>
                  <a:cubicBezTo>
                    <a:pt x="288290" y="-18675"/>
                    <a:pt x="449580" y="86735"/>
                    <a:pt x="449580" y="86735"/>
                  </a:cubicBezTo>
                  <a:lnTo>
                    <a:pt x="449580" y="86735"/>
                  </a:lnTo>
                </a:path>
              </a:pathLst>
            </a:custGeom>
            <a:noFill/>
            <a:ln w="19050" cap="flat" cmpd="sng" algn="ctr">
              <a:solidFill>
                <a:sysClr val="windowText" lastClr="000000">
                  <a:lumMod val="75000"/>
                  <a:lumOff val="25000"/>
                </a:sys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3" name="Freihandform 42"/>
            <p:cNvSpPr>
              <a:spLocks noChangeAspect="1"/>
            </p:cNvSpPr>
            <p:nvPr/>
          </p:nvSpPr>
          <p:spPr>
            <a:xfrm>
              <a:off x="1334666" y="2983860"/>
              <a:ext cx="502927" cy="169354"/>
            </a:xfrm>
            <a:custGeom>
              <a:avLst/>
              <a:gdLst>
                <a:gd name="connsiteX0" fmla="*/ 0 w 502920"/>
                <a:gd name="connsiteY0" fmla="*/ 0 h 169353"/>
                <a:gd name="connsiteX1" fmla="*/ 160020 w 502920"/>
                <a:gd name="connsiteY1" fmla="*/ 167640 h 169353"/>
                <a:gd name="connsiteX2" fmla="*/ 495300 w 502920"/>
                <a:gd name="connsiteY2" fmla="*/ 91440 h 169353"/>
                <a:gd name="connsiteX3" fmla="*/ 495300 w 502920"/>
                <a:gd name="connsiteY3" fmla="*/ 91440 h 169353"/>
                <a:gd name="connsiteX4" fmla="*/ 502920 w 502920"/>
                <a:gd name="connsiteY4" fmla="*/ 83820 h 1693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2920" h="169353">
                  <a:moveTo>
                    <a:pt x="0" y="0"/>
                  </a:moveTo>
                  <a:cubicBezTo>
                    <a:pt x="38735" y="76200"/>
                    <a:pt x="77470" y="152400"/>
                    <a:pt x="160020" y="167640"/>
                  </a:cubicBezTo>
                  <a:cubicBezTo>
                    <a:pt x="242570" y="182880"/>
                    <a:pt x="495300" y="91440"/>
                    <a:pt x="495300" y="91440"/>
                  </a:cubicBezTo>
                  <a:lnTo>
                    <a:pt x="495300" y="91440"/>
                  </a:lnTo>
                  <a:lnTo>
                    <a:pt x="502920" y="83820"/>
                  </a:lnTo>
                </a:path>
              </a:pathLst>
            </a:custGeom>
            <a:noFill/>
            <a:ln w="19050" cap="flat" cmpd="sng" algn="ctr">
              <a:solidFill>
                <a:sysClr val="windowText" lastClr="000000">
                  <a:lumMod val="75000"/>
                  <a:lumOff val="25000"/>
                </a:sys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4" name="Freihandform 43"/>
            <p:cNvSpPr>
              <a:spLocks noChangeAspect="1"/>
            </p:cNvSpPr>
            <p:nvPr/>
          </p:nvSpPr>
          <p:spPr>
            <a:xfrm>
              <a:off x="1725665" y="2143943"/>
              <a:ext cx="419100" cy="235078"/>
            </a:xfrm>
            <a:custGeom>
              <a:avLst/>
              <a:gdLst>
                <a:gd name="connsiteX0" fmla="*/ 0 w 419100"/>
                <a:gd name="connsiteY0" fmla="*/ 235083 h 235083"/>
                <a:gd name="connsiteX1" fmla="*/ 220980 w 419100"/>
                <a:gd name="connsiteY1" fmla="*/ 6483 h 235083"/>
                <a:gd name="connsiteX2" fmla="*/ 365760 w 419100"/>
                <a:gd name="connsiteY2" fmla="*/ 59823 h 235083"/>
                <a:gd name="connsiteX3" fmla="*/ 419100 w 419100"/>
                <a:gd name="connsiteY3" fmla="*/ 29343 h 235083"/>
                <a:gd name="connsiteX4" fmla="*/ 419100 w 419100"/>
                <a:gd name="connsiteY4" fmla="*/ 29343 h 2350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19100" h="235083">
                  <a:moveTo>
                    <a:pt x="0" y="235083"/>
                  </a:moveTo>
                  <a:cubicBezTo>
                    <a:pt x="80010" y="135388"/>
                    <a:pt x="160020" y="35693"/>
                    <a:pt x="220980" y="6483"/>
                  </a:cubicBezTo>
                  <a:cubicBezTo>
                    <a:pt x="281940" y="-22727"/>
                    <a:pt x="332740" y="56013"/>
                    <a:pt x="365760" y="59823"/>
                  </a:cubicBezTo>
                  <a:cubicBezTo>
                    <a:pt x="398780" y="63633"/>
                    <a:pt x="419100" y="29343"/>
                    <a:pt x="419100" y="29343"/>
                  </a:cubicBezTo>
                  <a:lnTo>
                    <a:pt x="419100" y="29343"/>
                  </a:lnTo>
                </a:path>
              </a:pathLst>
            </a:custGeom>
            <a:noFill/>
            <a:ln w="19050" cap="flat" cmpd="sng" algn="ctr">
              <a:solidFill>
                <a:sysClr val="windowText" lastClr="000000">
                  <a:lumMod val="75000"/>
                  <a:lumOff val="25000"/>
                </a:sys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5" name="Freihandform 44"/>
            <p:cNvSpPr>
              <a:spLocks noChangeAspect="1"/>
            </p:cNvSpPr>
            <p:nvPr/>
          </p:nvSpPr>
          <p:spPr>
            <a:xfrm>
              <a:off x="2580059" y="2084771"/>
              <a:ext cx="662924" cy="349954"/>
            </a:xfrm>
            <a:custGeom>
              <a:avLst/>
              <a:gdLst>
                <a:gd name="connsiteX0" fmla="*/ 0 w 723900"/>
                <a:gd name="connsiteY0" fmla="*/ 179956 h 349941"/>
                <a:gd name="connsiteX1" fmla="*/ 274320 w 723900"/>
                <a:gd name="connsiteY1" fmla="*/ 4696 h 349941"/>
                <a:gd name="connsiteX2" fmla="*/ 388620 w 723900"/>
                <a:gd name="connsiteY2" fmla="*/ 347596 h 349941"/>
                <a:gd name="connsiteX3" fmla="*/ 716280 w 723900"/>
                <a:gd name="connsiteY3" fmla="*/ 164716 h 349941"/>
                <a:gd name="connsiteX4" fmla="*/ 716280 w 723900"/>
                <a:gd name="connsiteY4" fmla="*/ 164716 h 349941"/>
                <a:gd name="connsiteX5" fmla="*/ 723900 w 723900"/>
                <a:gd name="connsiteY5" fmla="*/ 172336 h 3499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723900" h="349941">
                  <a:moveTo>
                    <a:pt x="0" y="179956"/>
                  </a:moveTo>
                  <a:cubicBezTo>
                    <a:pt x="104775" y="78356"/>
                    <a:pt x="209550" y="-23244"/>
                    <a:pt x="274320" y="4696"/>
                  </a:cubicBezTo>
                  <a:cubicBezTo>
                    <a:pt x="339090" y="32636"/>
                    <a:pt x="314960" y="320926"/>
                    <a:pt x="388620" y="347596"/>
                  </a:cubicBezTo>
                  <a:cubicBezTo>
                    <a:pt x="462280" y="374266"/>
                    <a:pt x="716280" y="164716"/>
                    <a:pt x="716280" y="164716"/>
                  </a:cubicBezTo>
                  <a:lnTo>
                    <a:pt x="716280" y="164716"/>
                  </a:lnTo>
                  <a:lnTo>
                    <a:pt x="723900" y="172336"/>
                  </a:lnTo>
                </a:path>
              </a:pathLst>
            </a:custGeom>
            <a:noFill/>
            <a:ln w="19050" cap="flat" cmpd="sng" algn="ctr">
              <a:solidFill>
                <a:sysClr val="windowText" lastClr="000000">
                  <a:lumMod val="75000"/>
                  <a:lumOff val="25000"/>
                </a:sys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6" name="Freihandform 45"/>
            <p:cNvSpPr>
              <a:spLocks noChangeAspect="1"/>
            </p:cNvSpPr>
            <p:nvPr/>
          </p:nvSpPr>
          <p:spPr>
            <a:xfrm>
              <a:off x="2211930" y="1917058"/>
              <a:ext cx="408691" cy="187650"/>
            </a:xfrm>
            <a:custGeom>
              <a:avLst/>
              <a:gdLst>
                <a:gd name="connsiteX0" fmla="*/ 0 w 414899"/>
                <a:gd name="connsiteY0" fmla="*/ 0 h 190500"/>
                <a:gd name="connsiteX1" fmla="*/ 381000 w 414899"/>
                <a:gd name="connsiteY1" fmla="*/ 106680 h 190500"/>
                <a:gd name="connsiteX2" fmla="*/ 396240 w 414899"/>
                <a:gd name="connsiteY2" fmla="*/ 190500 h 190500"/>
                <a:gd name="connsiteX3" fmla="*/ 396240 w 414899"/>
                <a:gd name="connsiteY3" fmla="*/ 190500 h 190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14899" h="190500">
                  <a:moveTo>
                    <a:pt x="0" y="0"/>
                  </a:moveTo>
                  <a:cubicBezTo>
                    <a:pt x="157480" y="37465"/>
                    <a:pt x="314960" y="74930"/>
                    <a:pt x="381000" y="106680"/>
                  </a:cubicBezTo>
                  <a:cubicBezTo>
                    <a:pt x="447040" y="138430"/>
                    <a:pt x="396240" y="190500"/>
                    <a:pt x="396240" y="190500"/>
                  </a:cubicBezTo>
                  <a:lnTo>
                    <a:pt x="396240" y="190500"/>
                  </a:lnTo>
                </a:path>
              </a:pathLst>
            </a:custGeom>
            <a:noFill/>
            <a:ln w="19050" cap="flat" cmpd="sng" algn="ctr">
              <a:solidFill>
                <a:srgbClr val="225378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7" name="Freihandform 46"/>
            <p:cNvSpPr>
              <a:spLocks noChangeAspect="1"/>
            </p:cNvSpPr>
            <p:nvPr/>
          </p:nvSpPr>
          <p:spPr>
            <a:xfrm>
              <a:off x="983513" y="1938284"/>
              <a:ext cx="382780" cy="1528698"/>
            </a:xfrm>
            <a:custGeom>
              <a:avLst/>
              <a:gdLst>
                <a:gd name="connsiteX0" fmla="*/ 238529 w 382784"/>
                <a:gd name="connsiteY0" fmla="*/ 0 h 1528698"/>
                <a:gd name="connsiteX1" fmla="*/ 177057 w 382784"/>
                <a:gd name="connsiteY1" fmla="*/ 353465 h 1528698"/>
                <a:gd name="connsiteX2" fmla="*/ 361474 w 382784"/>
                <a:gd name="connsiteY2" fmla="*/ 537882 h 1528698"/>
                <a:gd name="connsiteX3" fmla="*/ 338422 w 382784"/>
                <a:gd name="connsiteY3" fmla="*/ 1060396 h 1528698"/>
                <a:gd name="connsiteX4" fmla="*/ 324 w 382784"/>
                <a:gd name="connsiteY4" fmla="*/ 1175657 h 1528698"/>
                <a:gd name="connsiteX5" fmla="*/ 276949 w 382784"/>
                <a:gd name="connsiteY5" fmla="*/ 1483018 h 1528698"/>
                <a:gd name="connsiteX6" fmla="*/ 307685 w 382784"/>
                <a:gd name="connsiteY6" fmla="*/ 1521438 h 15286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382784" h="1528698">
                  <a:moveTo>
                    <a:pt x="238529" y="0"/>
                  </a:moveTo>
                  <a:cubicBezTo>
                    <a:pt x="197547" y="131909"/>
                    <a:pt x="156566" y="263818"/>
                    <a:pt x="177057" y="353465"/>
                  </a:cubicBezTo>
                  <a:cubicBezTo>
                    <a:pt x="197548" y="443112"/>
                    <a:pt x="334580" y="420060"/>
                    <a:pt x="361474" y="537882"/>
                  </a:cubicBezTo>
                  <a:cubicBezTo>
                    <a:pt x="388368" y="655704"/>
                    <a:pt x="398614" y="954100"/>
                    <a:pt x="338422" y="1060396"/>
                  </a:cubicBezTo>
                  <a:cubicBezTo>
                    <a:pt x="278230" y="1166692"/>
                    <a:pt x="10569" y="1105220"/>
                    <a:pt x="324" y="1175657"/>
                  </a:cubicBezTo>
                  <a:cubicBezTo>
                    <a:pt x="-9922" y="1246094"/>
                    <a:pt x="225722" y="1425388"/>
                    <a:pt x="276949" y="1483018"/>
                  </a:cubicBezTo>
                  <a:cubicBezTo>
                    <a:pt x="328176" y="1540648"/>
                    <a:pt x="317930" y="1531043"/>
                    <a:pt x="307685" y="1521438"/>
                  </a:cubicBezTo>
                </a:path>
              </a:pathLst>
            </a:custGeom>
            <a:noFill/>
            <a:ln w="19050" cap="flat" cmpd="sng" algn="ctr">
              <a:solidFill>
                <a:srgbClr val="C0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8" name="Freihandform 47"/>
            <p:cNvSpPr>
              <a:spLocks noChangeAspect="1"/>
            </p:cNvSpPr>
            <p:nvPr/>
          </p:nvSpPr>
          <p:spPr>
            <a:xfrm>
              <a:off x="1458972" y="1945965"/>
              <a:ext cx="408620" cy="1459977"/>
            </a:xfrm>
            <a:custGeom>
              <a:avLst/>
              <a:gdLst>
                <a:gd name="connsiteX0" fmla="*/ 247165 w 408616"/>
                <a:gd name="connsiteY0" fmla="*/ 0 h 1459966"/>
                <a:gd name="connsiteX1" fmla="*/ 162641 w 408616"/>
                <a:gd name="connsiteY1" fmla="*/ 315045 h 1459966"/>
                <a:gd name="connsiteX2" fmla="*/ 408530 w 408616"/>
                <a:gd name="connsiteY2" fmla="*/ 591670 h 1459966"/>
                <a:gd name="connsiteX3" fmla="*/ 131905 w 408616"/>
                <a:gd name="connsiteY3" fmla="*/ 822191 h 1459966"/>
                <a:gd name="connsiteX4" fmla="*/ 385478 w 408616"/>
                <a:gd name="connsiteY4" fmla="*/ 1175657 h 1459966"/>
                <a:gd name="connsiteX5" fmla="*/ 24328 w 408616"/>
                <a:gd name="connsiteY5" fmla="*/ 1352390 h 1459966"/>
                <a:gd name="connsiteX6" fmla="*/ 32012 w 408616"/>
                <a:gd name="connsiteY6" fmla="*/ 1459966 h 1459966"/>
                <a:gd name="connsiteX7" fmla="*/ 32012 w 408616"/>
                <a:gd name="connsiteY7" fmla="*/ 1459966 h 14599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408616" h="1459966">
                  <a:moveTo>
                    <a:pt x="247165" y="0"/>
                  </a:moveTo>
                  <a:cubicBezTo>
                    <a:pt x="191456" y="108216"/>
                    <a:pt x="135747" y="216433"/>
                    <a:pt x="162641" y="315045"/>
                  </a:cubicBezTo>
                  <a:cubicBezTo>
                    <a:pt x="189535" y="413657"/>
                    <a:pt x="413653" y="507146"/>
                    <a:pt x="408530" y="591670"/>
                  </a:cubicBezTo>
                  <a:cubicBezTo>
                    <a:pt x="403407" y="676194"/>
                    <a:pt x="135747" y="724860"/>
                    <a:pt x="131905" y="822191"/>
                  </a:cubicBezTo>
                  <a:cubicBezTo>
                    <a:pt x="128063" y="919522"/>
                    <a:pt x="403407" y="1087291"/>
                    <a:pt x="385478" y="1175657"/>
                  </a:cubicBezTo>
                  <a:cubicBezTo>
                    <a:pt x="367549" y="1264023"/>
                    <a:pt x="83239" y="1305005"/>
                    <a:pt x="24328" y="1352390"/>
                  </a:cubicBezTo>
                  <a:cubicBezTo>
                    <a:pt x="-34583" y="1399775"/>
                    <a:pt x="32012" y="1459966"/>
                    <a:pt x="32012" y="1459966"/>
                  </a:cubicBezTo>
                  <a:lnTo>
                    <a:pt x="32012" y="1459966"/>
                  </a:lnTo>
                </a:path>
              </a:pathLst>
            </a:custGeom>
            <a:noFill/>
            <a:ln w="19050" cap="flat" cmpd="sng" algn="ctr">
              <a:solidFill>
                <a:srgbClr val="C0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9" name="Freihandform 48"/>
            <p:cNvSpPr>
              <a:spLocks noChangeAspect="1"/>
            </p:cNvSpPr>
            <p:nvPr/>
          </p:nvSpPr>
          <p:spPr>
            <a:xfrm>
              <a:off x="2093578" y="1917058"/>
              <a:ext cx="385525" cy="1498290"/>
            </a:xfrm>
            <a:custGeom>
              <a:avLst/>
              <a:gdLst>
                <a:gd name="connsiteX0" fmla="*/ 385519 w 385519"/>
                <a:gd name="connsiteY0" fmla="*/ 27627 h 1498287"/>
                <a:gd name="connsiteX1" fmla="*/ 4519 w 385519"/>
                <a:gd name="connsiteY1" fmla="*/ 58107 h 1498287"/>
                <a:gd name="connsiteX2" fmla="*/ 172159 w 385519"/>
                <a:gd name="connsiteY2" fmla="*/ 545787 h 1498287"/>
                <a:gd name="connsiteX3" fmla="*/ 111199 w 385519"/>
                <a:gd name="connsiteY3" fmla="*/ 911547 h 1498287"/>
                <a:gd name="connsiteX4" fmla="*/ 286459 w 385519"/>
                <a:gd name="connsiteY4" fmla="*/ 1155387 h 1498287"/>
                <a:gd name="connsiteX5" fmla="*/ 240739 w 385519"/>
                <a:gd name="connsiteY5" fmla="*/ 1498287 h 1498287"/>
                <a:gd name="connsiteX6" fmla="*/ 240739 w 385519"/>
                <a:gd name="connsiteY6" fmla="*/ 1498287 h 14982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385519" h="1498287">
                  <a:moveTo>
                    <a:pt x="385519" y="27627"/>
                  </a:moveTo>
                  <a:cubicBezTo>
                    <a:pt x="212799" y="-313"/>
                    <a:pt x="40079" y="-28253"/>
                    <a:pt x="4519" y="58107"/>
                  </a:cubicBezTo>
                  <a:cubicBezTo>
                    <a:pt x="-31041" y="144467"/>
                    <a:pt x="154379" y="403547"/>
                    <a:pt x="172159" y="545787"/>
                  </a:cubicBezTo>
                  <a:cubicBezTo>
                    <a:pt x="189939" y="688027"/>
                    <a:pt x="92149" y="809947"/>
                    <a:pt x="111199" y="911547"/>
                  </a:cubicBezTo>
                  <a:cubicBezTo>
                    <a:pt x="130249" y="1013147"/>
                    <a:pt x="264869" y="1057597"/>
                    <a:pt x="286459" y="1155387"/>
                  </a:cubicBezTo>
                  <a:cubicBezTo>
                    <a:pt x="308049" y="1253177"/>
                    <a:pt x="240739" y="1498287"/>
                    <a:pt x="240739" y="1498287"/>
                  </a:cubicBezTo>
                  <a:lnTo>
                    <a:pt x="240739" y="1498287"/>
                  </a:lnTo>
                </a:path>
              </a:pathLst>
            </a:custGeom>
            <a:noFill/>
            <a:ln w="19050" cap="flat" cmpd="sng" algn="ctr">
              <a:solidFill>
                <a:srgbClr val="C0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0" name="Freihandform 49"/>
            <p:cNvSpPr>
              <a:spLocks noChangeAspect="1"/>
            </p:cNvSpPr>
            <p:nvPr/>
          </p:nvSpPr>
          <p:spPr>
            <a:xfrm>
              <a:off x="2373365" y="3050986"/>
              <a:ext cx="281954" cy="252869"/>
            </a:xfrm>
            <a:custGeom>
              <a:avLst/>
              <a:gdLst>
                <a:gd name="connsiteX0" fmla="*/ 0 w 281940"/>
                <a:gd name="connsiteY0" fmla="*/ 6221 h 252875"/>
                <a:gd name="connsiteX1" fmla="*/ 243840 w 281940"/>
                <a:gd name="connsiteY1" fmla="*/ 29081 h 252875"/>
                <a:gd name="connsiteX2" fmla="*/ 205740 w 281940"/>
                <a:gd name="connsiteY2" fmla="*/ 234821 h 252875"/>
                <a:gd name="connsiteX3" fmla="*/ 281940 w 281940"/>
                <a:gd name="connsiteY3" fmla="*/ 242441 h 252875"/>
                <a:gd name="connsiteX4" fmla="*/ 281940 w 281940"/>
                <a:gd name="connsiteY4" fmla="*/ 242441 h 25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1940" h="252875">
                  <a:moveTo>
                    <a:pt x="0" y="6221"/>
                  </a:moveTo>
                  <a:cubicBezTo>
                    <a:pt x="104775" y="-1399"/>
                    <a:pt x="209550" y="-9019"/>
                    <a:pt x="243840" y="29081"/>
                  </a:cubicBezTo>
                  <a:cubicBezTo>
                    <a:pt x="278130" y="67181"/>
                    <a:pt x="199390" y="199261"/>
                    <a:pt x="205740" y="234821"/>
                  </a:cubicBezTo>
                  <a:cubicBezTo>
                    <a:pt x="212090" y="270381"/>
                    <a:pt x="281940" y="242441"/>
                    <a:pt x="281940" y="242441"/>
                  </a:cubicBezTo>
                  <a:lnTo>
                    <a:pt x="281940" y="242441"/>
                  </a:lnTo>
                </a:path>
              </a:pathLst>
            </a:custGeom>
            <a:noFill/>
            <a:ln w="19050" cap="flat" cmpd="sng" algn="ctr">
              <a:solidFill>
                <a:sysClr val="windowText" lastClr="000000">
                  <a:lumMod val="75000"/>
                  <a:lumOff val="25000"/>
                </a:sys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1" name="Freihandform 50"/>
            <p:cNvSpPr>
              <a:spLocks noChangeAspect="1"/>
            </p:cNvSpPr>
            <p:nvPr/>
          </p:nvSpPr>
          <p:spPr>
            <a:xfrm>
              <a:off x="2266685" y="2412860"/>
              <a:ext cx="618071" cy="253355"/>
            </a:xfrm>
            <a:custGeom>
              <a:avLst/>
              <a:gdLst>
                <a:gd name="connsiteX0" fmla="*/ 0 w 579120"/>
                <a:gd name="connsiteY0" fmla="*/ 110947 h 265854"/>
                <a:gd name="connsiteX1" fmla="*/ 251460 w 579120"/>
                <a:gd name="connsiteY1" fmla="*/ 4267 h 265854"/>
                <a:gd name="connsiteX2" fmla="*/ 419100 w 579120"/>
                <a:gd name="connsiteY2" fmla="*/ 240487 h 265854"/>
                <a:gd name="connsiteX3" fmla="*/ 579120 w 579120"/>
                <a:gd name="connsiteY3" fmla="*/ 248107 h 2658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79120" h="265854">
                  <a:moveTo>
                    <a:pt x="0" y="110947"/>
                  </a:moveTo>
                  <a:cubicBezTo>
                    <a:pt x="90805" y="46812"/>
                    <a:pt x="181610" y="-17323"/>
                    <a:pt x="251460" y="4267"/>
                  </a:cubicBezTo>
                  <a:cubicBezTo>
                    <a:pt x="321310" y="25857"/>
                    <a:pt x="364490" y="199847"/>
                    <a:pt x="419100" y="240487"/>
                  </a:cubicBezTo>
                  <a:cubicBezTo>
                    <a:pt x="473710" y="281127"/>
                    <a:pt x="526415" y="264617"/>
                    <a:pt x="579120" y="248107"/>
                  </a:cubicBezTo>
                </a:path>
              </a:pathLst>
            </a:custGeom>
            <a:noFill/>
            <a:ln w="19050" cap="flat" cmpd="sng" algn="ctr">
              <a:solidFill>
                <a:sysClr val="windowText" lastClr="000000">
                  <a:lumMod val="75000"/>
                  <a:lumOff val="25000"/>
                </a:sys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2" name="Freihandform 51"/>
            <p:cNvSpPr>
              <a:spLocks noChangeAspect="1"/>
            </p:cNvSpPr>
            <p:nvPr/>
          </p:nvSpPr>
          <p:spPr>
            <a:xfrm>
              <a:off x="2774360" y="3226410"/>
              <a:ext cx="408166" cy="158454"/>
            </a:xfrm>
            <a:custGeom>
              <a:avLst/>
              <a:gdLst>
                <a:gd name="connsiteX0" fmla="*/ 0 w 449580"/>
                <a:gd name="connsiteY0" fmla="*/ 158450 h 158450"/>
                <a:gd name="connsiteX1" fmla="*/ 213360 w 449580"/>
                <a:gd name="connsiteY1" fmla="*/ 13670 h 158450"/>
                <a:gd name="connsiteX2" fmla="*/ 449580 w 449580"/>
                <a:gd name="connsiteY2" fmla="*/ 6050 h 158450"/>
                <a:gd name="connsiteX3" fmla="*/ 449580 w 449580"/>
                <a:gd name="connsiteY3" fmla="*/ 6050 h 1584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49580" h="158450">
                  <a:moveTo>
                    <a:pt x="0" y="158450"/>
                  </a:moveTo>
                  <a:cubicBezTo>
                    <a:pt x="69215" y="98760"/>
                    <a:pt x="138430" y="39070"/>
                    <a:pt x="213360" y="13670"/>
                  </a:cubicBezTo>
                  <a:cubicBezTo>
                    <a:pt x="288290" y="-11730"/>
                    <a:pt x="449580" y="6050"/>
                    <a:pt x="449580" y="6050"/>
                  </a:cubicBezTo>
                  <a:lnTo>
                    <a:pt x="449580" y="6050"/>
                  </a:lnTo>
                </a:path>
              </a:pathLst>
            </a:custGeom>
            <a:noFill/>
            <a:ln w="19050" cap="flat" cmpd="sng" algn="ctr">
              <a:solidFill>
                <a:sysClr val="windowText" lastClr="000000">
                  <a:lumMod val="75000"/>
                  <a:lumOff val="25000"/>
                </a:sys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3" name="Freihandform 52"/>
            <p:cNvSpPr>
              <a:spLocks noChangeAspect="1"/>
            </p:cNvSpPr>
            <p:nvPr/>
          </p:nvSpPr>
          <p:spPr>
            <a:xfrm>
              <a:off x="2579096" y="1937060"/>
              <a:ext cx="347882" cy="1470669"/>
            </a:xfrm>
            <a:custGeom>
              <a:avLst/>
              <a:gdLst>
                <a:gd name="connsiteX0" fmla="*/ 120982 w 347886"/>
                <a:gd name="connsiteY0" fmla="*/ 0 h 1470660"/>
                <a:gd name="connsiteX1" fmla="*/ 6682 w 347886"/>
                <a:gd name="connsiteY1" fmla="*/ 342900 h 1470660"/>
                <a:gd name="connsiteX2" fmla="*/ 296242 w 347886"/>
                <a:gd name="connsiteY2" fmla="*/ 723900 h 1470660"/>
                <a:gd name="connsiteX3" fmla="*/ 326722 w 347886"/>
                <a:gd name="connsiteY3" fmla="*/ 1089660 h 1470660"/>
                <a:gd name="connsiteX4" fmla="*/ 67642 w 347886"/>
                <a:gd name="connsiteY4" fmla="*/ 1341120 h 1470660"/>
                <a:gd name="connsiteX5" fmla="*/ 258142 w 347886"/>
                <a:gd name="connsiteY5" fmla="*/ 1470660 h 1470660"/>
                <a:gd name="connsiteX6" fmla="*/ 258142 w 347886"/>
                <a:gd name="connsiteY6" fmla="*/ 1470660 h 1470660"/>
                <a:gd name="connsiteX7" fmla="*/ 265762 w 347886"/>
                <a:gd name="connsiteY7" fmla="*/ 1463040 h 14706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347886" h="1470660">
                  <a:moveTo>
                    <a:pt x="120982" y="0"/>
                  </a:moveTo>
                  <a:cubicBezTo>
                    <a:pt x="49227" y="111125"/>
                    <a:pt x="-22528" y="222250"/>
                    <a:pt x="6682" y="342900"/>
                  </a:cubicBezTo>
                  <a:cubicBezTo>
                    <a:pt x="35892" y="463550"/>
                    <a:pt x="242902" y="599440"/>
                    <a:pt x="296242" y="723900"/>
                  </a:cubicBezTo>
                  <a:cubicBezTo>
                    <a:pt x="349582" y="848360"/>
                    <a:pt x="364822" y="986790"/>
                    <a:pt x="326722" y="1089660"/>
                  </a:cubicBezTo>
                  <a:cubicBezTo>
                    <a:pt x="288622" y="1192530"/>
                    <a:pt x="79072" y="1277620"/>
                    <a:pt x="67642" y="1341120"/>
                  </a:cubicBezTo>
                  <a:cubicBezTo>
                    <a:pt x="56212" y="1404620"/>
                    <a:pt x="258142" y="1470660"/>
                    <a:pt x="258142" y="1470660"/>
                  </a:cubicBezTo>
                  <a:lnTo>
                    <a:pt x="258142" y="1470660"/>
                  </a:lnTo>
                  <a:lnTo>
                    <a:pt x="265762" y="1463040"/>
                  </a:lnTo>
                </a:path>
              </a:pathLst>
            </a:custGeom>
            <a:noFill/>
            <a:ln w="19050" cap="flat" cmpd="sng" algn="ctr">
              <a:solidFill>
                <a:srgbClr val="C0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4" name="Freihandform 53"/>
            <p:cNvSpPr>
              <a:spLocks noChangeAspect="1"/>
            </p:cNvSpPr>
            <p:nvPr/>
          </p:nvSpPr>
          <p:spPr>
            <a:xfrm>
              <a:off x="2774739" y="2767538"/>
              <a:ext cx="777254" cy="106772"/>
            </a:xfrm>
            <a:custGeom>
              <a:avLst/>
              <a:gdLst>
                <a:gd name="connsiteX0" fmla="*/ 0 w 777240"/>
                <a:gd name="connsiteY0" fmla="*/ 91538 h 106778"/>
                <a:gd name="connsiteX1" fmla="*/ 297180 w 777240"/>
                <a:gd name="connsiteY1" fmla="*/ 98 h 106778"/>
                <a:gd name="connsiteX2" fmla="*/ 777240 w 777240"/>
                <a:gd name="connsiteY2" fmla="*/ 106778 h 106778"/>
                <a:gd name="connsiteX3" fmla="*/ 777240 w 777240"/>
                <a:gd name="connsiteY3" fmla="*/ 106778 h 1067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77240" h="106778">
                  <a:moveTo>
                    <a:pt x="0" y="91538"/>
                  </a:moveTo>
                  <a:cubicBezTo>
                    <a:pt x="83820" y="44548"/>
                    <a:pt x="167640" y="-2442"/>
                    <a:pt x="297180" y="98"/>
                  </a:cubicBezTo>
                  <a:cubicBezTo>
                    <a:pt x="426720" y="2638"/>
                    <a:pt x="777240" y="106778"/>
                    <a:pt x="777240" y="106778"/>
                  </a:cubicBezTo>
                  <a:lnTo>
                    <a:pt x="777240" y="106778"/>
                  </a:lnTo>
                </a:path>
              </a:pathLst>
            </a:custGeom>
            <a:noFill/>
            <a:ln w="19050" cap="flat" cmpd="sng" algn="ctr">
              <a:solidFill>
                <a:sysClr val="windowText" lastClr="000000">
                  <a:lumMod val="75000"/>
                  <a:lumOff val="25000"/>
                </a:sys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5" name="Freihandform 54"/>
            <p:cNvSpPr>
              <a:spLocks noChangeAspect="1"/>
            </p:cNvSpPr>
            <p:nvPr/>
          </p:nvSpPr>
          <p:spPr>
            <a:xfrm>
              <a:off x="2998196" y="1952295"/>
              <a:ext cx="541278" cy="1455427"/>
            </a:xfrm>
            <a:custGeom>
              <a:avLst/>
              <a:gdLst>
                <a:gd name="connsiteX0" fmla="*/ 0 w 716808"/>
                <a:gd name="connsiteY0" fmla="*/ 0 h 1455420"/>
                <a:gd name="connsiteX1" fmla="*/ 297180 w 716808"/>
                <a:gd name="connsiteY1" fmla="*/ 236220 h 1455420"/>
                <a:gd name="connsiteX2" fmla="*/ 342900 w 716808"/>
                <a:gd name="connsiteY2" fmla="*/ 571500 h 1455420"/>
                <a:gd name="connsiteX3" fmla="*/ 716280 w 716808"/>
                <a:gd name="connsiteY3" fmla="*/ 929640 h 1455420"/>
                <a:gd name="connsiteX4" fmla="*/ 251460 w 716808"/>
                <a:gd name="connsiteY4" fmla="*/ 1112520 h 1455420"/>
                <a:gd name="connsiteX5" fmla="*/ 320040 w 716808"/>
                <a:gd name="connsiteY5" fmla="*/ 1455420 h 1455420"/>
                <a:gd name="connsiteX6" fmla="*/ 320040 w 716808"/>
                <a:gd name="connsiteY6" fmla="*/ 1455420 h 14554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716808" h="1455420">
                  <a:moveTo>
                    <a:pt x="0" y="0"/>
                  </a:moveTo>
                  <a:cubicBezTo>
                    <a:pt x="120015" y="70485"/>
                    <a:pt x="240030" y="140970"/>
                    <a:pt x="297180" y="236220"/>
                  </a:cubicBezTo>
                  <a:cubicBezTo>
                    <a:pt x="354330" y="331470"/>
                    <a:pt x="273050" y="455930"/>
                    <a:pt x="342900" y="571500"/>
                  </a:cubicBezTo>
                  <a:cubicBezTo>
                    <a:pt x="412750" y="687070"/>
                    <a:pt x="731520" y="839470"/>
                    <a:pt x="716280" y="929640"/>
                  </a:cubicBezTo>
                  <a:cubicBezTo>
                    <a:pt x="701040" y="1019810"/>
                    <a:pt x="317500" y="1024890"/>
                    <a:pt x="251460" y="1112520"/>
                  </a:cubicBezTo>
                  <a:cubicBezTo>
                    <a:pt x="185420" y="1200150"/>
                    <a:pt x="320040" y="1455420"/>
                    <a:pt x="320040" y="1455420"/>
                  </a:cubicBezTo>
                  <a:lnTo>
                    <a:pt x="320040" y="1455420"/>
                  </a:lnTo>
                </a:path>
              </a:pathLst>
            </a:custGeom>
            <a:noFill/>
            <a:ln w="19050" cap="flat" cmpd="sng" algn="ctr">
              <a:solidFill>
                <a:srgbClr val="C0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" name="Ellipse 55"/>
            <p:cNvSpPr>
              <a:spLocks noChangeAspect="1"/>
            </p:cNvSpPr>
            <p:nvPr/>
          </p:nvSpPr>
          <p:spPr bwMode="auto">
            <a:xfrm>
              <a:off x="2181350" y="2379019"/>
              <a:ext cx="821262" cy="800984"/>
            </a:xfrm>
            <a:prstGeom prst="ellipse">
              <a:avLst/>
            </a:prstGeom>
            <a:gradFill flip="none" rotWithShape="1">
              <a:gsLst>
                <a:gs pos="0">
                  <a:sysClr val="window" lastClr="FFFFFF"/>
                </a:gs>
                <a:gs pos="50000">
                  <a:sysClr val="window" lastClr="FFFFFF">
                    <a:lumMod val="8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path path="circle">
                <a:fillToRect l="50000" t="50000" r="50000" b="50000"/>
              </a:path>
              <a:tileRect/>
            </a:gradFill>
            <a:ln w="19050" cap="flat" cmpd="sng" algn="ctr">
              <a:solidFill>
                <a:sysClr val="windowText" lastClr="000000"/>
              </a:solidFill>
              <a:prstDash val="solid"/>
              <a:headEnd type="none" w="med" len="med"/>
              <a:tailEnd type="triangle" w="med" len="me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0" cap="none" spc="0" normalizeH="0" baseline="0" noProof="0" smtClean="0">
                <a:ln>
                  <a:noFill/>
                </a:ln>
                <a:solidFill>
                  <a:srgbClr val="4F271C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pic>
          <p:nvPicPr>
            <p:cNvPr id="57" name="Grafik 56"/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4378" r="39762"/>
            <a:stretch/>
          </p:blipFill>
          <p:spPr>
            <a:xfrm rot="2100000">
              <a:off x="2516749" y="2420542"/>
              <a:ext cx="143148" cy="727714"/>
            </a:xfrm>
            <a:prstGeom prst="rect">
              <a:avLst/>
            </a:prstGeom>
            <a:ln w="19050">
              <a:noFill/>
            </a:ln>
          </p:spPr>
        </p:pic>
        <p:pic>
          <p:nvPicPr>
            <p:cNvPr id="58" name="Grafik 57"/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2585" r="943"/>
            <a:stretch/>
          </p:blipFill>
          <p:spPr>
            <a:xfrm rot="3900000">
              <a:off x="2504751" y="2412866"/>
              <a:ext cx="148663" cy="727720"/>
            </a:xfrm>
            <a:prstGeom prst="rect">
              <a:avLst/>
            </a:prstGeom>
            <a:ln w="19050">
              <a:noFill/>
            </a:ln>
          </p:spPr>
        </p:pic>
        <p:pic>
          <p:nvPicPr>
            <p:cNvPr id="59" name="Grafik 58"/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83790"/>
            <a:stretch/>
          </p:blipFill>
          <p:spPr>
            <a:xfrm>
              <a:off x="2518836" y="2415661"/>
              <a:ext cx="146309" cy="727720"/>
            </a:xfrm>
            <a:prstGeom prst="rect">
              <a:avLst/>
            </a:prstGeom>
            <a:ln w="19050">
              <a:noFill/>
            </a:ln>
          </p:spPr>
        </p:pic>
      </p:grpSp>
      <p:grpSp>
        <p:nvGrpSpPr>
          <p:cNvPr id="60" name="Gruppieren 59"/>
          <p:cNvGrpSpPr>
            <a:grpSpLocks noChangeAspect="1"/>
          </p:cNvGrpSpPr>
          <p:nvPr/>
        </p:nvGrpSpPr>
        <p:grpSpPr>
          <a:xfrm>
            <a:off x="1102420" y="4003907"/>
            <a:ext cx="1866442" cy="1699057"/>
            <a:chOff x="1115616" y="4219929"/>
            <a:chExt cx="2304256" cy="2097601"/>
          </a:xfrm>
        </p:grpSpPr>
        <p:sp>
          <p:nvSpPr>
            <p:cNvPr id="61" name="Freihandform 60"/>
            <p:cNvSpPr>
              <a:spLocks/>
            </p:cNvSpPr>
            <p:nvPr/>
          </p:nvSpPr>
          <p:spPr>
            <a:xfrm>
              <a:off x="1266489" y="4578800"/>
              <a:ext cx="391540" cy="178890"/>
            </a:xfrm>
            <a:custGeom>
              <a:avLst/>
              <a:gdLst>
                <a:gd name="connsiteX0" fmla="*/ 0 w 449580"/>
                <a:gd name="connsiteY0" fmla="*/ 216275 h 216275"/>
                <a:gd name="connsiteX1" fmla="*/ 213360 w 449580"/>
                <a:gd name="connsiteY1" fmla="*/ 2915 h 216275"/>
                <a:gd name="connsiteX2" fmla="*/ 449580 w 449580"/>
                <a:gd name="connsiteY2" fmla="*/ 86735 h 216275"/>
                <a:gd name="connsiteX3" fmla="*/ 449580 w 449580"/>
                <a:gd name="connsiteY3" fmla="*/ 86735 h 2162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49580" h="216275">
                  <a:moveTo>
                    <a:pt x="0" y="216275"/>
                  </a:moveTo>
                  <a:cubicBezTo>
                    <a:pt x="69215" y="120390"/>
                    <a:pt x="138430" y="24505"/>
                    <a:pt x="213360" y="2915"/>
                  </a:cubicBezTo>
                  <a:cubicBezTo>
                    <a:pt x="288290" y="-18675"/>
                    <a:pt x="449580" y="86735"/>
                    <a:pt x="449580" y="86735"/>
                  </a:cubicBezTo>
                  <a:lnTo>
                    <a:pt x="449580" y="86735"/>
                  </a:lnTo>
                </a:path>
              </a:pathLst>
            </a:custGeom>
            <a:noFill/>
            <a:ln w="19050" cap="flat" cmpd="sng" algn="ctr">
              <a:solidFill>
                <a:sysClr val="windowText" lastClr="000000">
                  <a:lumMod val="65000"/>
                  <a:lumOff val="35000"/>
                </a:sys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2" name="Freihandform 61"/>
            <p:cNvSpPr>
              <a:spLocks/>
            </p:cNvSpPr>
            <p:nvPr/>
          </p:nvSpPr>
          <p:spPr>
            <a:xfrm>
              <a:off x="1373219" y="5524142"/>
              <a:ext cx="352049" cy="237113"/>
            </a:xfrm>
            <a:custGeom>
              <a:avLst/>
              <a:gdLst>
                <a:gd name="connsiteX0" fmla="*/ 0 w 502920"/>
                <a:gd name="connsiteY0" fmla="*/ 0 h 169353"/>
                <a:gd name="connsiteX1" fmla="*/ 160020 w 502920"/>
                <a:gd name="connsiteY1" fmla="*/ 167640 h 169353"/>
                <a:gd name="connsiteX2" fmla="*/ 495300 w 502920"/>
                <a:gd name="connsiteY2" fmla="*/ 91440 h 169353"/>
                <a:gd name="connsiteX3" fmla="*/ 495300 w 502920"/>
                <a:gd name="connsiteY3" fmla="*/ 91440 h 169353"/>
                <a:gd name="connsiteX4" fmla="*/ 502920 w 502920"/>
                <a:gd name="connsiteY4" fmla="*/ 83820 h 1693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2920" h="169353">
                  <a:moveTo>
                    <a:pt x="0" y="0"/>
                  </a:moveTo>
                  <a:cubicBezTo>
                    <a:pt x="38735" y="76200"/>
                    <a:pt x="77470" y="152400"/>
                    <a:pt x="160020" y="167640"/>
                  </a:cubicBezTo>
                  <a:cubicBezTo>
                    <a:pt x="242570" y="182880"/>
                    <a:pt x="495300" y="91440"/>
                    <a:pt x="495300" y="91440"/>
                  </a:cubicBezTo>
                  <a:lnTo>
                    <a:pt x="495300" y="91440"/>
                  </a:lnTo>
                  <a:lnTo>
                    <a:pt x="502920" y="83820"/>
                  </a:lnTo>
                </a:path>
              </a:pathLst>
            </a:custGeom>
            <a:noFill/>
            <a:ln w="19050" cap="flat" cmpd="sng" algn="ctr">
              <a:solidFill>
                <a:sysClr val="windowText" lastClr="000000">
                  <a:lumMod val="65000"/>
                  <a:lumOff val="35000"/>
                </a:sys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3" name="Freihandform 62"/>
            <p:cNvSpPr>
              <a:spLocks/>
            </p:cNvSpPr>
            <p:nvPr/>
          </p:nvSpPr>
          <p:spPr>
            <a:xfrm>
              <a:off x="1716889" y="4331942"/>
              <a:ext cx="407428" cy="508940"/>
            </a:xfrm>
            <a:custGeom>
              <a:avLst/>
              <a:gdLst>
                <a:gd name="connsiteX0" fmla="*/ 0 w 419100"/>
                <a:gd name="connsiteY0" fmla="*/ 235083 h 235083"/>
                <a:gd name="connsiteX1" fmla="*/ 220980 w 419100"/>
                <a:gd name="connsiteY1" fmla="*/ 6483 h 235083"/>
                <a:gd name="connsiteX2" fmla="*/ 365760 w 419100"/>
                <a:gd name="connsiteY2" fmla="*/ 59823 h 235083"/>
                <a:gd name="connsiteX3" fmla="*/ 419100 w 419100"/>
                <a:gd name="connsiteY3" fmla="*/ 29343 h 235083"/>
                <a:gd name="connsiteX4" fmla="*/ 419100 w 419100"/>
                <a:gd name="connsiteY4" fmla="*/ 29343 h 2350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19100" h="235083">
                  <a:moveTo>
                    <a:pt x="0" y="235083"/>
                  </a:moveTo>
                  <a:cubicBezTo>
                    <a:pt x="80010" y="135388"/>
                    <a:pt x="160020" y="35693"/>
                    <a:pt x="220980" y="6483"/>
                  </a:cubicBezTo>
                  <a:cubicBezTo>
                    <a:pt x="281940" y="-22727"/>
                    <a:pt x="332740" y="56013"/>
                    <a:pt x="365760" y="59823"/>
                  </a:cubicBezTo>
                  <a:cubicBezTo>
                    <a:pt x="398780" y="63633"/>
                    <a:pt x="419100" y="29343"/>
                    <a:pt x="419100" y="29343"/>
                  </a:cubicBezTo>
                  <a:lnTo>
                    <a:pt x="419100" y="29343"/>
                  </a:lnTo>
                </a:path>
              </a:pathLst>
            </a:custGeom>
            <a:noFill/>
            <a:ln w="19050" cap="flat" cmpd="sng" algn="ctr">
              <a:solidFill>
                <a:sysClr val="windowText" lastClr="000000">
                  <a:lumMod val="65000"/>
                  <a:lumOff val="35000"/>
                </a:sys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4" name="Freihandform 63"/>
            <p:cNvSpPr>
              <a:spLocks/>
            </p:cNvSpPr>
            <p:nvPr/>
          </p:nvSpPr>
          <p:spPr>
            <a:xfrm>
              <a:off x="1828817" y="5109699"/>
              <a:ext cx="405266" cy="222074"/>
            </a:xfrm>
            <a:custGeom>
              <a:avLst/>
              <a:gdLst>
                <a:gd name="connsiteX0" fmla="*/ 0 w 556260"/>
                <a:gd name="connsiteY0" fmla="*/ 0 h 229901"/>
                <a:gd name="connsiteX1" fmla="*/ 243840 w 556260"/>
                <a:gd name="connsiteY1" fmla="*/ 228600 h 229901"/>
                <a:gd name="connsiteX2" fmla="*/ 556260 w 556260"/>
                <a:gd name="connsiteY2" fmla="*/ 99060 h 229901"/>
                <a:gd name="connsiteX3" fmla="*/ 556260 w 556260"/>
                <a:gd name="connsiteY3" fmla="*/ 99060 h 2299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56260" h="229901">
                  <a:moveTo>
                    <a:pt x="0" y="0"/>
                  </a:moveTo>
                  <a:cubicBezTo>
                    <a:pt x="75565" y="106045"/>
                    <a:pt x="151130" y="212090"/>
                    <a:pt x="243840" y="228600"/>
                  </a:cubicBezTo>
                  <a:cubicBezTo>
                    <a:pt x="336550" y="245110"/>
                    <a:pt x="556260" y="99060"/>
                    <a:pt x="556260" y="99060"/>
                  </a:cubicBezTo>
                  <a:lnTo>
                    <a:pt x="556260" y="99060"/>
                  </a:lnTo>
                </a:path>
              </a:pathLst>
            </a:custGeom>
            <a:noFill/>
            <a:ln w="19050" cap="flat" cmpd="sng" algn="ctr">
              <a:solidFill>
                <a:sysClr val="windowText" lastClr="000000">
                  <a:lumMod val="65000"/>
                  <a:lumOff val="35000"/>
                </a:sys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5" name="Freihandform 64"/>
            <p:cNvSpPr>
              <a:spLocks/>
            </p:cNvSpPr>
            <p:nvPr/>
          </p:nvSpPr>
          <p:spPr>
            <a:xfrm>
              <a:off x="1826172" y="5874891"/>
              <a:ext cx="495210" cy="74501"/>
            </a:xfrm>
            <a:custGeom>
              <a:avLst/>
              <a:gdLst>
                <a:gd name="connsiteX0" fmla="*/ 0 w 762000"/>
                <a:gd name="connsiteY0" fmla="*/ 23977 h 138451"/>
                <a:gd name="connsiteX1" fmla="*/ 266700 w 762000"/>
                <a:gd name="connsiteY1" fmla="*/ 138277 h 138451"/>
                <a:gd name="connsiteX2" fmla="*/ 594360 w 762000"/>
                <a:gd name="connsiteY2" fmla="*/ 1117 h 138451"/>
                <a:gd name="connsiteX3" fmla="*/ 762000 w 762000"/>
                <a:gd name="connsiteY3" fmla="*/ 69697 h 138451"/>
                <a:gd name="connsiteX4" fmla="*/ 762000 w 762000"/>
                <a:gd name="connsiteY4" fmla="*/ 69697 h 1384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62000" h="138451">
                  <a:moveTo>
                    <a:pt x="0" y="23977"/>
                  </a:moveTo>
                  <a:cubicBezTo>
                    <a:pt x="83820" y="83032"/>
                    <a:pt x="167640" y="142087"/>
                    <a:pt x="266700" y="138277"/>
                  </a:cubicBezTo>
                  <a:cubicBezTo>
                    <a:pt x="365760" y="134467"/>
                    <a:pt x="511810" y="12547"/>
                    <a:pt x="594360" y="1117"/>
                  </a:cubicBezTo>
                  <a:cubicBezTo>
                    <a:pt x="676910" y="-10313"/>
                    <a:pt x="762000" y="69697"/>
                    <a:pt x="762000" y="69697"/>
                  </a:cubicBezTo>
                  <a:lnTo>
                    <a:pt x="762000" y="69697"/>
                  </a:lnTo>
                </a:path>
              </a:pathLst>
            </a:custGeom>
            <a:noFill/>
            <a:ln w="19050" cap="flat" cmpd="sng" algn="ctr">
              <a:solidFill>
                <a:sysClr val="windowText" lastClr="000000">
                  <a:lumMod val="65000"/>
                  <a:lumOff val="35000"/>
                </a:sys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6" name="Freihandform 65"/>
            <p:cNvSpPr>
              <a:spLocks/>
            </p:cNvSpPr>
            <p:nvPr/>
          </p:nvSpPr>
          <p:spPr>
            <a:xfrm>
              <a:off x="2236775" y="4221835"/>
              <a:ext cx="410057" cy="229737"/>
            </a:xfrm>
            <a:custGeom>
              <a:avLst/>
              <a:gdLst>
                <a:gd name="connsiteX0" fmla="*/ 0 w 414899"/>
                <a:gd name="connsiteY0" fmla="*/ 0 h 190500"/>
                <a:gd name="connsiteX1" fmla="*/ 381000 w 414899"/>
                <a:gd name="connsiteY1" fmla="*/ 106680 h 190500"/>
                <a:gd name="connsiteX2" fmla="*/ 396240 w 414899"/>
                <a:gd name="connsiteY2" fmla="*/ 190500 h 190500"/>
                <a:gd name="connsiteX3" fmla="*/ 396240 w 414899"/>
                <a:gd name="connsiteY3" fmla="*/ 190500 h 190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14899" h="190500">
                  <a:moveTo>
                    <a:pt x="0" y="0"/>
                  </a:moveTo>
                  <a:cubicBezTo>
                    <a:pt x="157480" y="37465"/>
                    <a:pt x="314960" y="74930"/>
                    <a:pt x="381000" y="106680"/>
                  </a:cubicBezTo>
                  <a:cubicBezTo>
                    <a:pt x="447040" y="138430"/>
                    <a:pt x="396240" y="190500"/>
                    <a:pt x="396240" y="190500"/>
                  </a:cubicBezTo>
                  <a:lnTo>
                    <a:pt x="396240" y="190500"/>
                  </a:lnTo>
                </a:path>
              </a:pathLst>
            </a:custGeom>
            <a:noFill/>
            <a:ln w="19050" cap="flat" cmpd="sng" algn="ctr">
              <a:solidFill>
                <a:sysClr val="windowText" lastClr="000000">
                  <a:lumMod val="65000"/>
                  <a:lumOff val="35000"/>
                </a:sys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7" name="Freihandform 66"/>
            <p:cNvSpPr>
              <a:spLocks/>
            </p:cNvSpPr>
            <p:nvPr/>
          </p:nvSpPr>
          <p:spPr>
            <a:xfrm>
              <a:off x="2202180" y="4611372"/>
              <a:ext cx="525511" cy="459018"/>
            </a:xfrm>
            <a:custGeom>
              <a:avLst/>
              <a:gdLst>
                <a:gd name="connsiteX0" fmla="*/ 0 w 579120"/>
                <a:gd name="connsiteY0" fmla="*/ 110947 h 265854"/>
                <a:gd name="connsiteX1" fmla="*/ 251460 w 579120"/>
                <a:gd name="connsiteY1" fmla="*/ 4267 h 265854"/>
                <a:gd name="connsiteX2" fmla="*/ 419100 w 579120"/>
                <a:gd name="connsiteY2" fmla="*/ 240487 h 265854"/>
                <a:gd name="connsiteX3" fmla="*/ 579120 w 579120"/>
                <a:gd name="connsiteY3" fmla="*/ 248107 h 2658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79120" h="265854">
                  <a:moveTo>
                    <a:pt x="0" y="110947"/>
                  </a:moveTo>
                  <a:cubicBezTo>
                    <a:pt x="90805" y="46812"/>
                    <a:pt x="181610" y="-17323"/>
                    <a:pt x="251460" y="4267"/>
                  </a:cubicBezTo>
                  <a:cubicBezTo>
                    <a:pt x="321310" y="25857"/>
                    <a:pt x="364490" y="199847"/>
                    <a:pt x="419100" y="240487"/>
                  </a:cubicBezTo>
                  <a:cubicBezTo>
                    <a:pt x="473710" y="281127"/>
                    <a:pt x="526415" y="264617"/>
                    <a:pt x="579120" y="248107"/>
                  </a:cubicBezTo>
                </a:path>
              </a:pathLst>
            </a:custGeom>
            <a:noFill/>
            <a:ln w="19050" cap="flat" cmpd="sng" algn="ctr">
              <a:solidFill>
                <a:sysClr val="windowText" lastClr="000000">
                  <a:lumMod val="65000"/>
                  <a:lumOff val="35000"/>
                </a:sys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8" name="Freihandform 67"/>
            <p:cNvSpPr>
              <a:spLocks/>
            </p:cNvSpPr>
            <p:nvPr/>
          </p:nvSpPr>
          <p:spPr>
            <a:xfrm rot="19705419">
              <a:off x="2409939" y="5780099"/>
              <a:ext cx="176415" cy="388117"/>
            </a:xfrm>
            <a:custGeom>
              <a:avLst/>
              <a:gdLst>
                <a:gd name="connsiteX0" fmla="*/ 0 w 281940"/>
                <a:gd name="connsiteY0" fmla="*/ 6221 h 252875"/>
                <a:gd name="connsiteX1" fmla="*/ 243840 w 281940"/>
                <a:gd name="connsiteY1" fmla="*/ 29081 h 252875"/>
                <a:gd name="connsiteX2" fmla="*/ 205740 w 281940"/>
                <a:gd name="connsiteY2" fmla="*/ 234821 h 252875"/>
                <a:gd name="connsiteX3" fmla="*/ 281940 w 281940"/>
                <a:gd name="connsiteY3" fmla="*/ 242441 h 252875"/>
                <a:gd name="connsiteX4" fmla="*/ 281940 w 281940"/>
                <a:gd name="connsiteY4" fmla="*/ 242441 h 25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1940" h="252875">
                  <a:moveTo>
                    <a:pt x="0" y="6221"/>
                  </a:moveTo>
                  <a:cubicBezTo>
                    <a:pt x="104775" y="-1399"/>
                    <a:pt x="209550" y="-9019"/>
                    <a:pt x="243840" y="29081"/>
                  </a:cubicBezTo>
                  <a:cubicBezTo>
                    <a:pt x="278130" y="67181"/>
                    <a:pt x="199390" y="199261"/>
                    <a:pt x="205740" y="234821"/>
                  </a:cubicBezTo>
                  <a:cubicBezTo>
                    <a:pt x="212090" y="270381"/>
                    <a:pt x="281940" y="242441"/>
                    <a:pt x="281940" y="242441"/>
                  </a:cubicBezTo>
                  <a:lnTo>
                    <a:pt x="281940" y="242441"/>
                  </a:lnTo>
                </a:path>
              </a:pathLst>
            </a:custGeom>
            <a:noFill/>
            <a:ln w="19050" cap="flat" cmpd="sng" algn="ctr">
              <a:solidFill>
                <a:sysClr val="windowText" lastClr="000000">
                  <a:lumMod val="65000"/>
                  <a:lumOff val="35000"/>
                </a:sys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9" name="Freihandform 68"/>
            <p:cNvSpPr>
              <a:spLocks/>
            </p:cNvSpPr>
            <p:nvPr/>
          </p:nvSpPr>
          <p:spPr>
            <a:xfrm>
              <a:off x="2641759" y="4241299"/>
              <a:ext cx="415692" cy="332740"/>
            </a:xfrm>
            <a:custGeom>
              <a:avLst/>
              <a:gdLst>
                <a:gd name="connsiteX0" fmla="*/ 0 w 723900"/>
                <a:gd name="connsiteY0" fmla="*/ 179956 h 349941"/>
                <a:gd name="connsiteX1" fmla="*/ 274320 w 723900"/>
                <a:gd name="connsiteY1" fmla="*/ 4696 h 349941"/>
                <a:gd name="connsiteX2" fmla="*/ 388620 w 723900"/>
                <a:gd name="connsiteY2" fmla="*/ 347596 h 349941"/>
                <a:gd name="connsiteX3" fmla="*/ 716280 w 723900"/>
                <a:gd name="connsiteY3" fmla="*/ 164716 h 349941"/>
                <a:gd name="connsiteX4" fmla="*/ 716280 w 723900"/>
                <a:gd name="connsiteY4" fmla="*/ 164716 h 349941"/>
                <a:gd name="connsiteX5" fmla="*/ 723900 w 723900"/>
                <a:gd name="connsiteY5" fmla="*/ 172336 h 3499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723900" h="349941">
                  <a:moveTo>
                    <a:pt x="0" y="179956"/>
                  </a:moveTo>
                  <a:cubicBezTo>
                    <a:pt x="104775" y="78356"/>
                    <a:pt x="209550" y="-23244"/>
                    <a:pt x="274320" y="4696"/>
                  </a:cubicBezTo>
                  <a:cubicBezTo>
                    <a:pt x="339090" y="32636"/>
                    <a:pt x="314960" y="320926"/>
                    <a:pt x="388620" y="347596"/>
                  </a:cubicBezTo>
                  <a:cubicBezTo>
                    <a:pt x="462280" y="374266"/>
                    <a:pt x="716280" y="164716"/>
                    <a:pt x="716280" y="164716"/>
                  </a:cubicBezTo>
                  <a:lnTo>
                    <a:pt x="716280" y="164716"/>
                  </a:lnTo>
                  <a:lnTo>
                    <a:pt x="723900" y="172336"/>
                  </a:lnTo>
                </a:path>
              </a:pathLst>
            </a:custGeom>
            <a:noFill/>
            <a:ln w="19050" cap="flat" cmpd="sng" algn="ctr">
              <a:solidFill>
                <a:sysClr val="windowText" lastClr="000000">
                  <a:lumMod val="65000"/>
                  <a:lumOff val="35000"/>
                </a:sys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0" name="Freihandform 69"/>
            <p:cNvSpPr>
              <a:spLocks/>
            </p:cNvSpPr>
            <p:nvPr/>
          </p:nvSpPr>
          <p:spPr>
            <a:xfrm>
              <a:off x="2806842" y="4990662"/>
              <a:ext cx="509415" cy="292969"/>
            </a:xfrm>
            <a:custGeom>
              <a:avLst/>
              <a:gdLst>
                <a:gd name="connsiteX0" fmla="*/ 0 w 777240"/>
                <a:gd name="connsiteY0" fmla="*/ 91538 h 106778"/>
                <a:gd name="connsiteX1" fmla="*/ 297180 w 777240"/>
                <a:gd name="connsiteY1" fmla="*/ 98 h 106778"/>
                <a:gd name="connsiteX2" fmla="*/ 777240 w 777240"/>
                <a:gd name="connsiteY2" fmla="*/ 106778 h 106778"/>
                <a:gd name="connsiteX3" fmla="*/ 777240 w 777240"/>
                <a:gd name="connsiteY3" fmla="*/ 106778 h 1067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77240" h="106778">
                  <a:moveTo>
                    <a:pt x="0" y="91538"/>
                  </a:moveTo>
                  <a:cubicBezTo>
                    <a:pt x="83820" y="44548"/>
                    <a:pt x="167640" y="-2442"/>
                    <a:pt x="297180" y="98"/>
                  </a:cubicBezTo>
                  <a:cubicBezTo>
                    <a:pt x="426720" y="2638"/>
                    <a:pt x="777240" y="106778"/>
                    <a:pt x="777240" y="106778"/>
                  </a:cubicBezTo>
                  <a:lnTo>
                    <a:pt x="777240" y="106778"/>
                  </a:lnTo>
                </a:path>
              </a:pathLst>
            </a:custGeom>
            <a:noFill/>
            <a:ln w="19050" cap="flat" cmpd="sng" algn="ctr">
              <a:solidFill>
                <a:sysClr val="windowText" lastClr="000000">
                  <a:lumMod val="65000"/>
                  <a:lumOff val="35000"/>
                </a:sys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1" name="Freihandform 70"/>
            <p:cNvSpPr>
              <a:spLocks/>
            </p:cNvSpPr>
            <p:nvPr/>
          </p:nvSpPr>
          <p:spPr>
            <a:xfrm>
              <a:off x="2774739" y="5692000"/>
              <a:ext cx="394249" cy="221850"/>
            </a:xfrm>
            <a:custGeom>
              <a:avLst/>
              <a:gdLst>
                <a:gd name="connsiteX0" fmla="*/ 0 w 449580"/>
                <a:gd name="connsiteY0" fmla="*/ 158450 h 158450"/>
                <a:gd name="connsiteX1" fmla="*/ 213360 w 449580"/>
                <a:gd name="connsiteY1" fmla="*/ 13670 h 158450"/>
                <a:gd name="connsiteX2" fmla="*/ 449580 w 449580"/>
                <a:gd name="connsiteY2" fmla="*/ 6050 h 158450"/>
                <a:gd name="connsiteX3" fmla="*/ 449580 w 449580"/>
                <a:gd name="connsiteY3" fmla="*/ 6050 h 1584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49580" h="158450">
                  <a:moveTo>
                    <a:pt x="0" y="158450"/>
                  </a:moveTo>
                  <a:cubicBezTo>
                    <a:pt x="69215" y="98760"/>
                    <a:pt x="138430" y="39070"/>
                    <a:pt x="213360" y="13670"/>
                  </a:cubicBezTo>
                  <a:cubicBezTo>
                    <a:pt x="288290" y="-11730"/>
                    <a:pt x="449580" y="6050"/>
                    <a:pt x="449580" y="6050"/>
                  </a:cubicBezTo>
                  <a:lnTo>
                    <a:pt x="449580" y="6050"/>
                  </a:lnTo>
                </a:path>
              </a:pathLst>
            </a:custGeom>
            <a:noFill/>
            <a:ln w="19050" cap="flat" cmpd="sng" algn="ctr">
              <a:solidFill>
                <a:sysClr val="windowText" lastClr="000000">
                  <a:lumMod val="65000"/>
                  <a:lumOff val="35000"/>
                </a:sys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2" name="Freihandform 71"/>
            <p:cNvSpPr>
              <a:spLocks/>
            </p:cNvSpPr>
            <p:nvPr/>
          </p:nvSpPr>
          <p:spPr>
            <a:xfrm>
              <a:off x="1115616" y="4219929"/>
              <a:ext cx="267944" cy="2072849"/>
            </a:xfrm>
            <a:custGeom>
              <a:avLst/>
              <a:gdLst>
                <a:gd name="connsiteX0" fmla="*/ 238529 w 382784"/>
                <a:gd name="connsiteY0" fmla="*/ 0 h 1528698"/>
                <a:gd name="connsiteX1" fmla="*/ 177057 w 382784"/>
                <a:gd name="connsiteY1" fmla="*/ 353465 h 1528698"/>
                <a:gd name="connsiteX2" fmla="*/ 361474 w 382784"/>
                <a:gd name="connsiteY2" fmla="*/ 537882 h 1528698"/>
                <a:gd name="connsiteX3" fmla="*/ 338422 w 382784"/>
                <a:gd name="connsiteY3" fmla="*/ 1060396 h 1528698"/>
                <a:gd name="connsiteX4" fmla="*/ 324 w 382784"/>
                <a:gd name="connsiteY4" fmla="*/ 1175657 h 1528698"/>
                <a:gd name="connsiteX5" fmla="*/ 276949 w 382784"/>
                <a:gd name="connsiteY5" fmla="*/ 1483018 h 1528698"/>
                <a:gd name="connsiteX6" fmla="*/ 307685 w 382784"/>
                <a:gd name="connsiteY6" fmla="*/ 1521438 h 15286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382784" h="1528698">
                  <a:moveTo>
                    <a:pt x="238529" y="0"/>
                  </a:moveTo>
                  <a:cubicBezTo>
                    <a:pt x="197547" y="131909"/>
                    <a:pt x="156566" y="263818"/>
                    <a:pt x="177057" y="353465"/>
                  </a:cubicBezTo>
                  <a:cubicBezTo>
                    <a:pt x="197548" y="443112"/>
                    <a:pt x="334580" y="420060"/>
                    <a:pt x="361474" y="537882"/>
                  </a:cubicBezTo>
                  <a:cubicBezTo>
                    <a:pt x="388368" y="655704"/>
                    <a:pt x="398614" y="954100"/>
                    <a:pt x="338422" y="1060396"/>
                  </a:cubicBezTo>
                  <a:cubicBezTo>
                    <a:pt x="278230" y="1166692"/>
                    <a:pt x="10569" y="1105220"/>
                    <a:pt x="324" y="1175657"/>
                  </a:cubicBezTo>
                  <a:cubicBezTo>
                    <a:pt x="-9922" y="1246094"/>
                    <a:pt x="225722" y="1425388"/>
                    <a:pt x="276949" y="1483018"/>
                  </a:cubicBezTo>
                  <a:cubicBezTo>
                    <a:pt x="328176" y="1540648"/>
                    <a:pt x="317930" y="1531043"/>
                    <a:pt x="307685" y="1521438"/>
                  </a:cubicBezTo>
                </a:path>
              </a:pathLst>
            </a:custGeom>
            <a:noFill/>
            <a:ln w="19050" cap="flat" cmpd="sng" algn="ctr">
              <a:solidFill>
                <a:srgbClr val="C0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3" name="Freihandform 72"/>
            <p:cNvSpPr>
              <a:spLocks/>
            </p:cNvSpPr>
            <p:nvPr/>
          </p:nvSpPr>
          <p:spPr>
            <a:xfrm>
              <a:off x="1549660" y="4248846"/>
              <a:ext cx="286036" cy="2043950"/>
            </a:xfrm>
            <a:custGeom>
              <a:avLst/>
              <a:gdLst>
                <a:gd name="connsiteX0" fmla="*/ 247165 w 408616"/>
                <a:gd name="connsiteY0" fmla="*/ 0 h 1459966"/>
                <a:gd name="connsiteX1" fmla="*/ 162641 w 408616"/>
                <a:gd name="connsiteY1" fmla="*/ 315045 h 1459966"/>
                <a:gd name="connsiteX2" fmla="*/ 408530 w 408616"/>
                <a:gd name="connsiteY2" fmla="*/ 591670 h 1459966"/>
                <a:gd name="connsiteX3" fmla="*/ 131905 w 408616"/>
                <a:gd name="connsiteY3" fmla="*/ 822191 h 1459966"/>
                <a:gd name="connsiteX4" fmla="*/ 385478 w 408616"/>
                <a:gd name="connsiteY4" fmla="*/ 1175657 h 1459966"/>
                <a:gd name="connsiteX5" fmla="*/ 24328 w 408616"/>
                <a:gd name="connsiteY5" fmla="*/ 1352390 h 1459966"/>
                <a:gd name="connsiteX6" fmla="*/ 32012 w 408616"/>
                <a:gd name="connsiteY6" fmla="*/ 1459966 h 1459966"/>
                <a:gd name="connsiteX7" fmla="*/ 32012 w 408616"/>
                <a:gd name="connsiteY7" fmla="*/ 1459966 h 14599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408616" h="1459966">
                  <a:moveTo>
                    <a:pt x="247165" y="0"/>
                  </a:moveTo>
                  <a:cubicBezTo>
                    <a:pt x="191456" y="108216"/>
                    <a:pt x="135747" y="216433"/>
                    <a:pt x="162641" y="315045"/>
                  </a:cubicBezTo>
                  <a:cubicBezTo>
                    <a:pt x="189535" y="413657"/>
                    <a:pt x="413653" y="507146"/>
                    <a:pt x="408530" y="591670"/>
                  </a:cubicBezTo>
                  <a:cubicBezTo>
                    <a:pt x="403407" y="676194"/>
                    <a:pt x="135747" y="724860"/>
                    <a:pt x="131905" y="822191"/>
                  </a:cubicBezTo>
                  <a:cubicBezTo>
                    <a:pt x="128063" y="919522"/>
                    <a:pt x="403407" y="1087291"/>
                    <a:pt x="385478" y="1175657"/>
                  </a:cubicBezTo>
                  <a:cubicBezTo>
                    <a:pt x="367549" y="1264023"/>
                    <a:pt x="83239" y="1305005"/>
                    <a:pt x="24328" y="1352390"/>
                  </a:cubicBezTo>
                  <a:cubicBezTo>
                    <a:pt x="-34583" y="1399775"/>
                    <a:pt x="32012" y="1459966"/>
                    <a:pt x="32012" y="1459966"/>
                  </a:cubicBezTo>
                  <a:lnTo>
                    <a:pt x="32012" y="1459966"/>
                  </a:lnTo>
                </a:path>
              </a:pathLst>
            </a:custGeom>
            <a:noFill/>
            <a:ln w="19050" cap="flat" cmpd="sng" algn="ctr">
              <a:solidFill>
                <a:srgbClr val="C0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4" name="Freihandform 73"/>
            <p:cNvSpPr>
              <a:spLocks/>
            </p:cNvSpPr>
            <p:nvPr/>
          </p:nvSpPr>
          <p:spPr>
            <a:xfrm>
              <a:off x="2121936" y="4219929"/>
              <a:ext cx="269869" cy="2097601"/>
            </a:xfrm>
            <a:custGeom>
              <a:avLst/>
              <a:gdLst>
                <a:gd name="connsiteX0" fmla="*/ 385519 w 385519"/>
                <a:gd name="connsiteY0" fmla="*/ 27627 h 1498287"/>
                <a:gd name="connsiteX1" fmla="*/ 4519 w 385519"/>
                <a:gd name="connsiteY1" fmla="*/ 58107 h 1498287"/>
                <a:gd name="connsiteX2" fmla="*/ 172159 w 385519"/>
                <a:gd name="connsiteY2" fmla="*/ 545787 h 1498287"/>
                <a:gd name="connsiteX3" fmla="*/ 111199 w 385519"/>
                <a:gd name="connsiteY3" fmla="*/ 911547 h 1498287"/>
                <a:gd name="connsiteX4" fmla="*/ 286459 w 385519"/>
                <a:gd name="connsiteY4" fmla="*/ 1155387 h 1498287"/>
                <a:gd name="connsiteX5" fmla="*/ 240739 w 385519"/>
                <a:gd name="connsiteY5" fmla="*/ 1498287 h 1498287"/>
                <a:gd name="connsiteX6" fmla="*/ 240739 w 385519"/>
                <a:gd name="connsiteY6" fmla="*/ 1498287 h 14982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385519" h="1498287">
                  <a:moveTo>
                    <a:pt x="385519" y="27627"/>
                  </a:moveTo>
                  <a:cubicBezTo>
                    <a:pt x="212799" y="-313"/>
                    <a:pt x="40079" y="-28253"/>
                    <a:pt x="4519" y="58107"/>
                  </a:cubicBezTo>
                  <a:cubicBezTo>
                    <a:pt x="-31041" y="144467"/>
                    <a:pt x="154379" y="403547"/>
                    <a:pt x="172159" y="545787"/>
                  </a:cubicBezTo>
                  <a:cubicBezTo>
                    <a:pt x="189939" y="688027"/>
                    <a:pt x="92149" y="809947"/>
                    <a:pt x="111199" y="911547"/>
                  </a:cubicBezTo>
                  <a:cubicBezTo>
                    <a:pt x="130249" y="1013147"/>
                    <a:pt x="264869" y="1057597"/>
                    <a:pt x="286459" y="1155387"/>
                  </a:cubicBezTo>
                  <a:cubicBezTo>
                    <a:pt x="308049" y="1253177"/>
                    <a:pt x="240739" y="1498287"/>
                    <a:pt x="240739" y="1498287"/>
                  </a:cubicBezTo>
                  <a:lnTo>
                    <a:pt x="240739" y="1498287"/>
                  </a:lnTo>
                </a:path>
              </a:pathLst>
            </a:custGeom>
            <a:noFill/>
            <a:ln w="19050" cap="flat" cmpd="sng" algn="ctr">
              <a:solidFill>
                <a:srgbClr val="C0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5" name="Freihandform 74"/>
            <p:cNvSpPr>
              <a:spLocks/>
            </p:cNvSpPr>
            <p:nvPr/>
          </p:nvSpPr>
          <p:spPr>
            <a:xfrm>
              <a:off x="2607453" y="4239943"/>
              <a:ext cx="243516" cy="2058921"/>
            </a:xfrm>
            <a:custGeom>
              <a:avLst/>
              <a:gdLst>
                <a:gd name="connsiteX0" fmla="*/ 120982 w 347886"/>
                <a:gd name="connsiteY0" fmla="*/ 0 h 1470660"/>
                <a:gd name="connsiteX1" fmla="*/ 6682 w 347886"/>
                <a:gd name="connsiteY1" fmla="*/ 342900 h 1470660"/>
                <a:gd name="connsiteX2" fmla="*/ 296242 w 347886"/>
                <a:gd name="connsiteY2" fmla="*/ 723900 h 1470660"/>
                <a:gd name="connsiteX3" fmla="*/ 326722 w 347886"/>
                <a:gd name="connsiteY3" fmla="*/ 1089660 h 1470660"/>
                <a:gd name="connsiteX4" fmla="*/ 67642 w 347886"/>
                <a:gd name="connsiteY4" fmla="*/ 1341120 h 1470660"/>
                <a:gd name="connsiteX5" fmla="*/ 258142 w 347886"/>
                <a:gd name="connsiteY5" fmla="*/ 1470660 h 1470660"/>
                <a:gd name="connsiteX6" fmla="*/ 258142 w 347886"/>
                <a:gd name="connsiteY6" fmla="*/ 1470660 h 1470660"/>
                <a:gd name="connsiteX7" fmla="*/ 265762 w 347886"/>
                <a:gd name="connsiteY7" fmla="*/ 1463040 h 14706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347886" h="1470660">
                  <a:moveTo>
                    <a:pt x="120982" y="0"/>
                  </a:moveTo>
                  <a:cubicBezTo>
                    <a:pt x="49227" y="111125"/>
                    <a:pt x="-22528" y="222250"/>
                    <a:pt x="6682" y="342900"/>
                  </a:cubicBezTo>
                  <a:cubicBezTo>
                    <a:pt x="35892" y="463550"/>
                    <a:pt x="242902" y="599440"/>
                    <a:pt x="296242" y="723900"/>
                  </a:cubicBezTo>
                  <a:cubicBezTo>
                    <a:pt x="349582" y="848360"/>
                    <a:pt x="364822" y="986790"/>
                    <a:pt x="326722" y="1089660"/>
                  </a:cubicBezTo>
                  <a:cubicBezTo>
                    <a:pt x="288622" y="1192530"/>
                    <a:pt x="79072" y="1277620"/>
                    <a:pt x="67642" y="1341120"/>
                  </a:cubicBezTo>
                  <a:cubicBezTo>
                    <a:pt x="56212" y="1404620"/>
                    <a:pt x="258142" y="1470660"/>
                    <a:pt x="258142" y="1470660"/>
                  </a:cubicBezTo>
                  <a:lnTo>
                    <a:pt x="258142" y="1470660"/>
                  </a:lnTo>
                  <a:lnTo>
                    <a:pt x="265762" y="1463040"/>
                  </a:lnTo>
                </a:path>
              </a:pathLst>
            </a:custGeom>
            <a:noFill/>
            <a:ln w="19050" cap="flat" cmpd="sng" algn="ctr">
              <a:solidFill>
                <a:srgbClr val="C0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6" name="Freihandform 75"/>
            <p:cNvSpPr>
              <a:spLocks/>
            </p:cNvSpPr>
            <p:nvPr/>
          </p:nvSpPr>
          <p:spPr>
            <a:xfrm>
              <a:off x="2918105" y="4221088"/>
              <a:ext cx="501767" cy="2037590"/>
            </a:xfrm>
            <a:custGeom>
              <a:avLst/>
              <a:gdLst>
                <a:gd name="connsiteX0" fmla="*/ 0 w 716808"/>
                <a:gd name="connsiteY0" fmla="*/ 0 h 1455420"/>
                <a:gd name="connsiteX1" fmla="*/ 297180 w 716808"/>
                <a:gd name="connsiteY1" fmla="*/ 236220 h 1455420"/>
                <a:gd name="connsiteX2" fmla="*/ 342900 w 716808"/>
                <a:gd name="connsiteY2" fmla="*/ 571500 h 1455420"/>
                <a:gd name="connsiteX3" fmla="*/ 716280 w 716808"/>
                <a:gd name="connsiteY3" fmla="*/ 929640 h 1455420"/>
                <a:gd name="connsiteX4" fmla="*/ 251460 w 716808"/>
                <a:gd name="connsiteY4" fmla="*/ 1112520 h 1455420"/>
                <a:gd name="connsiteX5" fmla="*/ 320040 w 716808"/>
                <a:gd name="connsiteY5" fmla="*/ 1455420 h 1455420"/>
                <a:gd name="connsiteX6" fmla="*/ 320040 w 716808"/>
                <a:gd name="connsiteY6" fmla="*/ 1455420 h 14554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716808" h="1455420">
                  <a:moveTo>
                    <a:pt x="0" y="0"/>
                  </a:moveTo>
                  <a:cubicBezTo>
                    <a:pt x="120015" y="70485"/>
                    <a:pt x="240030" y="140970"/>
                    <a:pt x="297180" y="236220"/>
                  </a:cubicBezTo>
                  <a:cubicBezTo>
                    <a:pt x="354330" y="331470"/>
                    <a:pt x="273050" y="455930"/>
                    <a:pt x="342900" y="571500"/>
                  </a:cubicBezTo>
                  <a:cubicBezTo>
                    <a:pt x="412750" y="687070"/>
                    <a:pt x="731520" y="839470"/>
                    <a:pt x="716280" y="929640"/>
                  </a:cubicBezTo>
                  <a:cubicBezTo>
                    <a:pt x="701040" y="1019810"/>
                    <a:pt x="317500" y="1024890"/>
                    <a:pt x="251460" y="1112520"/>
                  </a:cubicBezTo>
                  <a:cubicBezTo>
                    <a:pt x="185420" y="1200150"/>
                    <a:pt x="320040" y="1455420"/>
                    <a:pt x="320040" y="1455420"/>
                  </a:cubicBezTo>
                  <a:lnTo>
                    <a:pt x="320040" y="1455420"/>
                  </a:lnTo>
                </a:path>
              </a:pathLst>
            </a:custGeom>
            <a:noFill/>
            <a:ln w="19050" cap="flat" cmpd="sng" algn="ctr">
              <a:solidFill>
                <a:srgbClr val="C0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7" name="Ellipse 76"/>
            <p:cNvSpPr>
              <a:spLocks/>
            </p:cNvSpPr>
            <p:nvPr/>
          </p:nvSpPr>
          <p:spPr bwMode="auto">
            <a:xfrm>
              <a:off x="2289460" y="4727495"/>
              <a:ext cx="449763" cy="1121384"/>
            </a:xfrm>
            <a:prstGeom prst="ellipse">
              <a:avLst/>
            </a:prstGeom>
            <a:gradFill flip="none" rotWithShape="1">
              <a:gsLst>
                <a:gs pos="0">
                  <a:sysClr val="window" lastClr="FFFFFF"/>
                </a:gs>
                <a:gs pos="50000">
                  <a:sysClr val="window" lastClr="FFFFFF">
                    <a:lumMod val="8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path path="circle">
                <a:fillToRect l="50000" t="50000" r="50000" b="50000"/>
              </a:path>
              <a:tileRect/>
            </a:gradFill>
            <a:ln w="19050" cap="flat" cmpd="sng" algn="ctr">
              <a:solidFill>
                <a:sysClr val="windowText" lastClr="000000"/>
              </a:solidFill>
              <a:prstDash val="solid"/>
              <a:headEnd type="none" w="med" len="med"/>
              <a:tailEnd type="triangle" w="med" len="me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0" cap="none" spc="0" normalizeH="0" baseline="0" noProof="0" smtClean="0">
                <a:ln>
                  <a:noFill/>
                </a:ln>
                <a:solidFill>
                  <a:srgbClr val="4F271C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pic>
          <p:nvPicPr>
            <p:cNvPr id="78" name="Grafik 77"/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4378" r="39762"/>
            <a:stretch/>
          </p:blipFill>
          <p:spPr>
            <a:xfrm rot="1500000">
              <a:off x="2414462" y="4924330"/>
              <a:ext cx="143148" cy="727714"/>
            </a:xfrm>
            <a:prstGeom prst="rect">
              <a:avLst/>
            </a:prstGeom>
            <a:ln w="19050">
              <a:noFill/>
            </a:ln>
          </p:spPr>
        </p:pic>
        <p:pic>
          <p:nvPicPr>
            <p:cNvPr id="79" name="Grafik 78"/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2585" r="943"/>
            <a:stretch/>
          </p:blipFill>
          <p:spPr>
            <a:xfrm rot="20100000">
              <a:off x="2411701" y="4924330"/>
              <a:ext cx="148671" cy="727714"/>
            </a:xfrm>
            <a:prstGeom prst="rect">
              <a:avLst/>
            </a:prstGeom>
            <a:ln w="19050">
              <a:noFill/>
            </a:ln>
          </p:spPr>
        </p:pic>
        <p:pic>
          <p:nvPicPr>
            <p:cNvPr id="80" name="Grafik 79"/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83790"/>
            <a:stretch/>
          </p:blipFill>
          <p:spPr>
            <a:xfrm>
              <a:off x="2412883" y="4924330"/>
              <a:ext cx="146307" cy="727714"/>
            </a:xfrm>
            <a:prstGeom prst="rect">
              <a:avLst/>
            </a:prstGeom>
            <a:ln w="19050">
              <a:noFill/>
            </a:ln>
          </p:spPr>
        </p:pic>
      </p:grpSp>
      <p:pic>
        <p:nvPicPr>
          <p:cNvPr id="81" name="Grafik 80"/>
          <p:cNvPicPr/>
          <p:nvPr/>
        </p:nvPicPr>
        <p:blipFill rotWithShape="1">
          <a:blip r:embed="rId6" cstate="print">
            <a:lum bright="-10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006" t="14363" r="16207" b="2722"/>
          <a:stretch/>
        </p:blipFill>
        <p:spPr bwMode="auto">
          <a:xfrm>
            <a:off x="6012160" y="4155976"/>
            <a:ext cx="2160240" cy="196600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" name="Textfeld 1"/>
          <p:cNvSpPr txBox="1"/>
          <p:nvPr/>
        </p:nvSpPr>
        <p:spPr>
          <a:xfrm>
            <a:off x="7199708" y="3271394"/>
            <a:ext cx="180099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200" dirty="0" smtClean="0">
                <a:latin typeface="+mj-lt"/>
              </a:rPr>
              <a:t>Anna Doppler</a:t>
            </a:r>
            <a:endParaRPr lang="en-GB" sz="1200" dirty="0">
              <a:latin typeface="+mj-lt"/>
            </a:endParaRPr>
          </a:p>
        </p:txBody>
      </p:sp>
      <p:pic>
        <p:nvPicPr>
          <p:cNvPr id="4" name="Grafik 3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06" t="22701" r="16209" b="17451"/>
          <a:stretch/>
        </p:blipFill>
        <p:spPr>
          <a:xfrm>
            <a:off x="7488291" y="1958373"/>
            <a:ext cx="1202210" cy="1317807"/>
          </a:xfrm>
          <a:prstGeom prst="rect">
            <a:avLst/>
          </a:prstGeom>
        </p:spPr>
      </p:pic>
      <p:pic>
        <p:nvPicPr>
          <p:cNvPr id="82" name="Grafik 81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7191" y="1996325"/>
            <a:ext cx="1028994" cy="1247147"/>
          </a:xfrm>
          <a:prstGeom prst="rect">
            <a:avLst/>
          </a:prstGeom>
        </p:spPr>
      </p:pic>
      <p:sp>
        <p:nvSpPr>
          <p:cNvPr id="83" name="Textfeld 82"/>
          <p:cNvSpPr txBox="1"/>
          <p:nvPr/>
        </p:nvSpPr>
        <p:spPr>
          <a:xfrm>
            <a:off x="5775062" y="3272558"/>
            <a:ext cx="180099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200" dirty="0" smtClean="0">
                <a:latin typeface="+mj-lt"/>
              </a:rPr>
              <a:t>Franziska </a:t>
            </a:r>
            <a:r>
              <a:rPr lang="de-DE" sz="1200" dirty="0" err="1" smtClean="0">
                <a:latin typeface="+mj-lt"/>
              </a:rPr>
              <a:t>Rüttger</a:t>
            </a:r>
            <a:endParaRPr lang="en-GB" sz="12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24176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"/>
          <p:cNvSpPr txBox="1">
            <a:spLocks noChangeArrowheads="1"/>
          </p:cNvSpPr>
          <p:nvPr/>
        </p:nvSpPr>
        <p:spPr bwMode="auto">
          <a:xfrm>
            <a:off x="0" y="908720"/>
            <a:ext cx="9143999" cy="71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de-DE" altLang="en-US" sz="1800" kern="0" dirty="0" smtClean="0"/>
              <a:t>Gestaltidentifikation in ordnenden Medien durch residuale Restaufspaltung </a:t>
            </a:r>
            <a:endParaRPr lang="de-DE" altLang="en-US" sz="1800" kern="0" dirty="0"/>
          </a:p>
        </p:txBody>
      </p:sp>
      <p:pic>
        <p:nvPicPr>
          <p:cNvPr id="33" name="Picture 30" descr="Briefkopf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2400" y="11440"/>
            <a:ext cx="863327" cy="822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" name="Titel 1"/>
          <p:cNvSpPr>
            <a:spLocks noGrp="1"/>
          </p:cNvSpPr>
          <p:nvPr>
            <p:ph type="title"/>
          </p:nvPr>
        </p:nvSpPr>
        <p:spPr>
          <a:xfrm>
            <a:off x="1691680" y="86504"/>
            <a:ext cx="6480720" cy="822216"/>
          </a:xfrm>
        </p:spPr>
        <p:txBody>
          <a:bodyPr/>
          <a:lstStyle/>
          <a:p>
            <a:pPr>
              <a:defRPr/>
            </a:pPr>
            <a:r>
              <a:rPr lang="en-GB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MR </a:t>
            </a:r>
            <a:r>
              <a:rPr lang="en-GB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pekroskopie</a:t>
            </a:r>
            <a:endParaRPr lang="en-GB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82" name="Picture 2" descr="Z:\ac\promo\polymers\Communication\eps\Figure4final.jpg"/>
          <p:cNvPicPr>
            <a:picLocks noChangeAspect="1" noChangeArrowheads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00" r="66091" b="9236"/>
          <a:stretch/>
        </p:blipFill>
        <p:spPr bwMode="auto">
          <a:xfrm>
            <a:off x="899592" y="1777497"/>
            <a:ext cx="1958920" cy="3636819"/>
          </a:xfrm>
          <a:prstGeom prst="rect">
            <a:avLst/>
          </a:prstGeom>
          <a:noFill/>
          <a:extLst/>
        </p:spPr>
      </p:pic>
      <p:pic>
        <p:nvPicPr>
          <p:cNvPr id="83" name="Picture 2" descr="Z:\ac\promo\polymers\Communication\eps\Figure4final.jpg"/>
          <p:cNvPicPr>
            <a:picLocks noChangeAspect="1" noChangeArrowheads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894" t="1700" r="9358"/>
          <a:stretch/>
        </p:blipFill>
        <p:spPr bwMode="auto">
          <a:xfrm>
            <a:off x="6346341" y="1700808"/>
            <a:ext cx="1581625" cy="39604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4" name="Picture 2" descr="Z:\ac\promo\polymers\Communication\eps\Figure4final.jpg"/>
          <p:cNvPicPr>
            <a:picLocks noChangeAspect="1" noChangeArrowheads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203" t="1700" r="37226" b="-1378"/>
          <a:stretch/>
        </p:blipFill>
        <p:spPr bwMode="auto">
          <a:xfrm>
            <a:off x="3754052" y="1710578"/>
            <a:ext cx="1685536" cy="40159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6" name="Grafik 8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186" y="5301208"/>
            <a:ext cx="1028994" cy="1247147"/>
          </a:xfrm>
          <a:prstGeom prst="rect">
            <a:avLst/>
          </a:prstGeom>
        </p:spPr>
      </p:pic>
      <p:sp>
        <p:nvSpPr>
          <p:cNvPr id="87" name="Textfeld 86"/>
          <p:cNvSpPr txBox="1"/>
          <p:nvPr/>
        </p:nvSpPr>
        <p:spPr>
          <a:xfrm>
            <a:off x="1029057" y="6577441"/>
            <a:ext cx="180099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200" dirty="0" smtClean="0">
                <a:latin typeface="+mj-lt"/>
              </a:rPr>
              <a:t>Franziska </a:t>
            </a:r>
            <a:r>
              <a:rPr lang="de-DE" sz="1200" dirty="0" err="1" smtClean="0">
                <a:latin typeface="+mj-lt"/>
              </a:rPr>
              <a:t>Rüttger</a:t>
            </a:r>
            <a:endParaRPr lang="en-GB" sz="12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732705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Picture 30" descr="Briefkopf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2400" y="11440"/>
            <a:ext cx="863327" cy="822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" name="Titel 1"/>
          <p:cNvSpPr>
            <a:spLocks noGrp="1"/>
          </p:cNvSpPr>
          <p:nvPr>
            <p:ph type="title"/>
          </p:nvPr>
        </p:nvSpPr>
        <p:spPr>
          <a:xfrm>
            <a:off x="1691680" y="86504"/>
            <a:ext cx="6480720" cy="822216"/>
          </a:xfrm>
        </p:spPr>
        <p:txBody>
          <a:bodyPr/>
          <a:lstStyle/>
          <a:p>
            <a:pPr>
              <a:defRPr/>
            </a:pPr>
            <a:r>
              <a:rPr lang="en-GB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achelor-</a:t>
            </a:r>
            <a:r>
              <a:rPr lang="en-GB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men</a:t>
            </a:r>
            <a:endParaRPr lang="en-GB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Rechteck 3"/>
          <p:cNvSpPr/>
          <p:nvPr/>
        </p:nvSpPr>
        <p:spPr>
          <a:xfrm>
            <a:off x="539552" y="1412776"/>
            <a:ext cx="7992888" cy="48395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de-DE" sz="1200" b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ubstituierte Anthracene in der Photochemie </a:t>
            </a:r>
            <a:endParaRPr lang="en-GB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600"/>
              </a:spcAft>
            </a:pPr>
            <a:r>
              <a:rPr lang="en-GB" sz="1200" b="1" dirty="0">
                <a:solidFill>
                  <a:srgbClr val="003399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JP Anna </a:t>
            </a:r>
            <a:r>
              <a:rPr lang="en-GB" sz="1200" b="1" dirty="0" err="1">
                <a:solidFill>
                  <a:srgbClr val="003399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rawczuk</a:t>
            </a:r>
            <a:r>
              <a:rPr lang="en-GB" sz="1200" b="1" dirty="0">
                <a:solidFill>
                  <a:srgbClr val="003399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GB" sz="1200" b="1" dirty="0" err="1">
                <a:solidFill>
                  <a:srgbClr val="003399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iklas</a:t>
            </a:r>
            <a:r>
              <a:rPr lang="en-GB" sz="1200" b="1" dirty="0">
                <a:solidFill>
                  <a:srgbClr val="003399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Ruth, </a:t>
            </a:r>
            <a:r>
              <a:rPr lang="en-GB" sz="1200" b="1" dirty="0" err="1">
                <a:solidFill>
                  <a:srgbClr val="003399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imo</a:t>
            </a:r>
            <a:r>
              <a:rPr lang="en-GB" sz="1200" b="1" dirty="0">
                <a:solidFill>
                  <a:srgbClr val="003399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1200" b="1" dirty="0" err="1">
                <a:solidFill>
                  <a:srgbClr val="003399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chillmöller</a:t>
            </a:r>
            <a:r>
              <a:rPr lang="en-GB" sz="1200" b="1" dirty="0">
                <a:solidFill>
                  <a:srgbClr val="003399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en-GB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nalysis of solid-state luminescence emission amplification at substituted anthracenes by host-guest complex formation, </a:t>
            </a:r>
            <a:r>
              <a:rPr lang="en-US" sz="10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em. Eur. J</a:t>
            </a:r>
            <a:r>
              <a:rPr lang="en-US" sz="1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1000" b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020</a:t>
            </a:r>
            <a:r>
              <a:rPr lang="en-US" sz="1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0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6</a:t>
            </a:r>
            <a:r>
              <a:rPr lang="en-US" sz="1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17390-17398; hot paper, including front cover and author’s profile.</a:t>
            </a:r>
            <a:endParaRPr lang="en-GB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US" sz="1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GB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de-DE" sz="1200" b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olekulare Magnete mit Schwefel-Stickstoff-Liganden </a:t>
            </a:r>
            <a:endParaRPr lang="en-GB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600"/>
              </a:spcAft>
            </a:pPr>
            <a:r>
              <a:rPr lang="de-DE" sz="1200" b="1" dirty="0">
                <a:solidFill>
                  <a:srgbClr val="003399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Christina </a:t>
            </a:r>
            <a:r>
              <a:rPr lang="de-DE" sz="1200" b="1" dirty="0" err="1">
                <a:solidFill>
                  <a:srgbClr val="003399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egandre</a:t>
            </a:r>
            <a:r>
              <a:rPr lang="de-DE" sz="1200" b="1" dirty="0">
                <a:solidFill>
                  <a:srgbClr val="003399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Daniel </a:t>
            </a:r>
            <a:r>
              <a:rPr lang="de-DE" sz="1200" b="1" dirty="0" err="1">
                <a:solidFill>
                  <a:srgbClr val="003399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üert</a:t>
            </a:r>
            <a:r>
              <a:rPr lang="de-DE" sz="1200" b="1" dirty="0">
                <a:solidFill>
                  <a:srgbClr val="003399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Jochen Jung)</a:t>
            </a:r>
            <a:endParaRPr lang="en-GB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xchange Coupling in Binuclear Manganese and Cobalt Complexes with the </a:t>
            </a:r>
            <a:r>
              <a:rPr lang="en-US" sz="1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etraimido</a:t>
            </a:r>
            <a:r>
              <a:rPr lang="en-US" sz="1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Sulfate Anion [S(N</a:t>
            </a:r>
            <a:r>
              <a:rPr lang="en-US" sz="1000" i="1" baseline="30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1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u)</a:t>
            </a:r>
            <a:r>
              <a:rPr lang="en-US" sz="1000" baseline="-25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en-US" sz="1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]</a:t>
            </a:r>
            <a:r>
              <a:rPr lang="en-US" sz="1000" baseline="30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-</a:t>
            </a:r>
            <a:r>
              <a:rPr lang="en-US" sz="1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0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norg. Chem</a:t>
            </a:r>
            <a:r>
              <a:rPr lang="en-US" sz="1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1000" b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021</a:t>
            </a:r>
            <a:r>
              <a:rPr lang="en-US" sz="1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accepted m</a:t>
            </a:r>
            <a:r>
              <a:rPr lang="en-GB" sz="1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nuscript</a:t>
            </a:r>
            <a:r>
              <a:rPr lang="en-GB" sz="1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GB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GB" sz="1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GB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de-DE" sz="1200" b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ox-Liganden in der Koordination zu niedervalenten Hauptgruppenmetallen </a:t>
            </a:r>
            <a:endParaRPr lang="en-GB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600"/>
              </a:spcAft>
            </a:pPr>
            <a:r>
              <a:rPr lang="de-DE" sz="1200" b="1" dirty="0">
                <a:solidFill>
                  <a:srgbClr val="003399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Nico </a:t>
            </a:r>
            <a:r>
              <a:rPr lang="de-DE" sz="1200" b="1" dirty="0" err="1">
                <a:solidFill>
                  <a:srgbClr val="003399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raw</a:t>
            </a:r>
            <a:r>
              <a:rPr lang="de-DE" sz="1200" b="1" dirty="0">
                <a:solidFill>
                  <a:srgbClr val="003399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Johannes </a:t>
            </a:r>
            <a:r>
              <a:rPr lang="de-DE" sz="1200" b="1" dirty="0" err="1">
                <a:solidFill>
                  <a:srgbClr val="003399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retsch</a:t>
            </a:r>
            <a:r>
              <a:rPr lang="de-DE" sz="1200" b="1" dirty="0">
                <a:solidFill>
                  <a:srgbClr val="003399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en-GB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ixed Low Valent Alanes from the </a:t>
            </a:r>
            <a:r>
              <a:rPr lang="en-US" sz="1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is</a:t>
            </a:r>
            <a:r>
              <a:rPr lang="en-US" sz="1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4-methyl-benzoxazyl-2-yl)methanide Ligand, </a:t>
            </a:r>
            <a:r>
              <a:rPr lang="en-US" sz="10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norg. Chem.</a:t>
            </a:r>
            <a:r>
              <a:rPr lang="en-US" sz="1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000" b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020</a:t>
            </a:r>
            <a:r>
              <a:rPr lang="en-US" sz="1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GB" sz="10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59</a:t>
            </a:r>
            <a:r>
              <a:rPr lang="en-GB" sz="1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13690-13699.</a:t>
            </a:r>
            <a:endParaRPr lang="en-GB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GB" sz="1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GB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de-DE" sz="1200" b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ggregation von Lithiumorganischen Verbindungen in Lösung </a:t>
            </a:r>
            <a:endParaRPr lang="en-GB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600"/>
              </a:spcAft>
            </a:pPr>
            <a:r>
              <a:rPr lang="de-DE" sz="1200" b="1" dirty="0">
                <a:solidFill>
                  <a:srgbClr val="003399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Anne Kreyenschmidt, Franziska </a:t>
            </a:r>
            <a:r>
              <a:rPr lang="de-DE" sz="1200" b="1" dirty="0" err="1">
                <a:solidFill>
                  <a:srgbClr val="003399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üttger</a:t>
            </a:r>
            <a:r>
              <a:rPr lang="de-DE" sz="1200" b="1" dirty="0">
                <a:solidFill>
                  <a:srgbClr val="003399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Anna Doppler)</a:t>
            </a:r>
            <a:endParaRPr lang="en-GB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GB" sz="1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nsight in Bonding and Aggregation of Alkyllithiums by Experimental Charge Density Studies and Energy Decomposition Analyses, </a:t>
            </a:r>
            <a:r>
              <a:rPr lang="en-GB" sz="10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J. Am. Chem. Soc</a:t>
            </a:r>
            <a:r>
              <a:rPr lang="en-GB" sz="1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GB" sz="1000" b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020</a:t>
            </a:r>
            <a:r>
              <a:rPr lang="en-GB" sz="1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GB" sz="10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42</a:t>
            </a:r>
            <a:r>
              <a:rPr lang="en-GB" sz="1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15897-15906.</a:t>
            </a:r>
            <a:endParaRPr lang="en-GB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GB" sz="1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GB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de-DE" sz="1200" b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aten- und Modellqualität in der Einkristall-Röntgenbeugung </a:t>
            </a:r>
            <a:endParaRPr lang="en-GB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600"/>
              </a:spcAft>
            </a:pPr>
            <a:r>
              <a:rPr lang="en-GB" sz="1200" b="1" dirty="0">
                <a:solidFill>
                  <a:srgbClr val="003399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Regine Herbst-Irmer, </a:t>
            </a:r>
            <a:r>
              <a:rPr lang="en-GB" sz="1200" b="1" dirty="0" err="1">
                <a:solidFill>
                  <a:srgbClr val="003399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iklas</a:t>
            </a:r>
            <a:r>
              <a:rPr lang="en-GB" sz="1200" b="1" dirty="0">
                <a:solidFill>
                  <a:srgbClr val="003399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Ruth, Christian </a:t>
            </a:r>
            <a:r>
              <a:rPr lang="en-GB" sz="1200" b="1" dirty="0" err="1">
                <a:solidFill>
                  <a:srgbClr val="003399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öhler</a:t>
            </a:r>
            <a:r>
              <a:rPr lang="en-GB" sz="1200" b="1" dirty="0">
                <a:solidFill>
                  <a:srgbClr val="003399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en-GB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mparison of Different Strategies for Modelling Hydrogen Atoms in Charge-Density Analyses, </a:t>
            </a:r>
            <a:r>
              <a:rPr lang="en-US" sz="1000" i="1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cta</a:t>
            </a:r>
            <a:r>
              <a:rPr lang="en-US" sz="10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000" i="1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rystallogr</a:t>
            </a:r>
            <a:r>
              <a:rPr lang="en-US" sz="10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Sect B</a:t>
            </a:r>
            <a:r>
              <a:rPr lang="en-US" sz="1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000" b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019</a:t>
            </a:r>
            <a:r>
              <a:rPr lang="en-US" sz="1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GB" sz="10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75, </a:t>
            </a:r>
            <a:r>
              <a:rPr lang="en-GB" sz="1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434-441</a:t>
            </a:r>
            <a:r>
              <a:rPr lang="en-US" sz="1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GB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9182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835696" y="152400"/>
            <a:ext cx="6027158" cy="540296"/>
          </a:xfrm>
        </p:spPr>
        <p:txBody>
          <a:bodyPr/>
          <a:lstStyle/>
          <a:p>
            <a:r>
              <a:rPr lang="en-GB" dirty="0" smtClean="0">
                <a:latin typeface="Arial" pitchFamily="34" charset="0"/>
              </a:rPr>
              <a:t>Acknowledgement</a:t>
            </a:r>
            <a:endParaRPr lang="en-US" sz="2400" dirty="0"/>
          </a:p>
        </p:txBody>
      </p:sp>
      <p:sp>
        <p:nvSpPr>
          <p:cNvPr id="9" name="Textfeld 8"/>
          <p:cNvSpPr txBox="1"/>
          <p:nvPr/>
        </p:nvSpPr>
        <p:spPr>
          <a:xfrm>
            <a:off x="6207439" y="692696"/>
            <a:ext cx="3261105" cy="379334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defRPr/>
            </a:pPr>
            <a:endParaRPr lang="de-DE" sz="1400" dirty="0" smtClean="0">
              <a:solidFill>
                <a:srgbClr val="0070C0"/>
              </a:solidFill>
              <a:latin typeface="+mj-lt"/>
            </a:endParaRPr>
          </a:p>
          <a:p>
            <a:pPr algn="l">
              <a:defRPr/>
            </a:pPr>
            <a:r>
              <a:rPr lang="en-GB" sz="1400" dirty="0" smtClean="0">
                <a:solidFill>
                  <a:srgbClr val="5C7DA6"/>
                </a:solidFill>
                <a:latin typeface="+mj-lt"/>
              </a:rPr>
              <a:t>Collaborations:</a:t>
            </a:r>
          </a:p>
          <a:p>
            <a:pPr algn="l">
              <a:defRPr/>
            </a:pPr>
            <a:endParaRPr lang="en-GB" sz="1400" dirty="0" smtClean="0">
              <a:solidFill>
                <a:srgbClr val="5C7DA6"/>
              </a:solidFill>
              <a:latin typeface="+mj-lt"/>
            </a:endParaRPr>
          </a:p>
          <a:p>
            <a:pPr algn="l">
              <a:defRPr/>
            </a:pPr>
            <a:r>
              <a:rPr lang="en-GB" sz="1400" dirty="0" smtClean="0">
                <a:solidFill>
                  <a:srgbClr val="5C7DA6"/>
                </a:solidFill>
                <a:latin typeface="+mj-lt"/>
              </a:rPr>
              <a:t>R. A. Mata, Göttingen</a:t>
            </a:r>
          </a:p>
          <a:p>
            <a:pPr algn="l">
              <a:defRPr/>
            </a:pPr>
            <a:r>
              <a:rPr lang="en-GB" sz="1400" dirty="0" smtClean="0">
                <a:solidFill>
                  <a:srgbClr val="5C7DA6"/>
                </a:solidFill>
                <a:latin typeface="+mj-lt"/>
              </a:rPr>
              <a:t>H. W. </a:t>
            </a:r>
            <a:r>
              <a:rPr lang="en-GB" sz="1400" dirty="0" err="1" smtClean="0">
                <a:solidFill>
                  <a:srgbClr val="5C7DA6"/>
                </a:solidFill>
                <a:latin typeface="+mj-lt"/>
              </a:rPr>
              <a:t>Roesky</a:t>
            </a:r>
            <a:r>
              <a:rPr lang="en-GB" sz="1400" dirty="0" smtClean="0">
                <a:solidFill>
                  <a:srgbClr val="5C7DA6"/>
                </a:solidFill>
                <a:latin typeface="+mj-lt"/>
              </a:rPr>
              <a:t>, Göttingen</a:t>
            </a:r>
          </a:p>
          <a:p>
            <a:pPr algn="l">
              <a:spcAft>
                <a:spcPts val="300"/>
              </a:spcAft>
              <a:defRPr/>
            </a:pPr>
            <a:r>
              <a:rPr lang="en-GB" sz="1400" dirty="0" smtClean="0">
                <a:solidFill>
                  <a:srgbClr val="5C7DA6"/>
                </a:solidFill>
                <a:latin typeface="+mj-lt"/>
              </a:rPr>
              <a:t>G. M. </a:t>
            </a:r>
            <a:r>
              <a:rPr lang="en-GB" sz="1400" dirty="0" err="1" smtClean="0">
                <a:solidFill>
                  <a:srgbClr val="5C7DA6"/>
                </a:solidFill>
                <a:latin typeface="+mj-lt"/>
              </a:rPr>
              <a:t>Sheldrick</a:t>
            </a:r>
            <a:r>
              <a:rPr lang="en-GB" sz="1400" dirty="0" smtClean="0">
                <a:solidFill>
                  <a:srgbClr val="5C7DA6"/>
                </a:solidFill>
                <a:latin typeface="+mj-lt"/>
              </a:rPr>
              <a:t>, Göttingen</a:t>
            </a:r>
          </a:p>
          <a:p>
            <a:pPr algn="l" defTabSz="862013">
              <a:tabLst>
                <a:tab pos="2243138" algn="l"/>
              </a:tabLst>
              <a:defRPr/>
            </a:pPr>
            <a:endParaRPr lang="en-GB" sz="1400" dirty="0" smtClean="0">
              <a:solidFill>
                <a:srgbClr val="5C7DA6"/>
              </a:solidFill>
              <a:latin typeface="+mj-lt"/>
            </a:endParaRPr>
          </a:p>
          <a:p>
            <a:pPr algn="l" defTabSz="862013">
              <a:tabLst>
                <a:tab pos="2243138" algn="l"/>
              </a:tabLst>
              <a:defRPr/>
            </a:pPr>
            <a:r>
              <a:rPr lang="en-GB" sz="1400" dirty="0" smtClean="0">
                <a:solidFill>
                  <a:srgbClr val="5C7DA6"/>
                </a:solidFill>
                <a:latin typeface="+mj-lt"/>
              </a:rPr>
              <a:t>D. M. </a:t>
            </a:r>
            <a:r>
              <a:rPr lang="en-GB" sz="1400" dirty="0" err="1" smtClean="0">
                <a:solidFill>
                  <a:srgbClr val="5C7DA6"/>
                </a:solidFill>
                <a:latin typeface="+mj-lt"/>
              </a:rPr>
              <a:t>Andrada</a:t>
            </a:r>
            <a:r>
              <a:rPr lang="en-GB" sz="1400" dirty="0" smtClean="0">
                <a:solidFill>
                  <a:srgbClr val="5C7DA6"/>
                </a:solidFill>
                <a:latin typeface="+mj-lt"/>
              </a:rPr>
              <a:t>, </a:t>
            </a:r>
            <a:r>
              <a:rPr lang="en-GB" sz="1400" dirty="0" err="1" smtClean="0">
                <a:solidFill>
                  <a:srgbClr val="5C7DA6"/>
                </a:solidFill>
                <a:latin typeface="+mj-lt"/>
              </a:rPr>
              <a:t>Saarbrücken</a:t>
            </a:r>
            <a:endParaRPr lang="en-GB" sz="1400" dirty="0" smtClean="0">
              <a:solidFill>
                <a:srgbClr val="5C7DA6"/>
              </a:solidFill>
              <a:latin typeface="+mj-lt"/>
            </a:endParaRPr>
          </a:p>
          <a:p>
            <a:pPr algn="l" defTabSz="862013">
              <a:tabLst>
                <a:tab pos="2243138" algn="l"/>
              </a:tabLst>
              <a:defRPr/>
            </a:pPr>
            <a:r>
              <a:rPr lang="en-GB" sz="1400" dirty="0" smtClean="0">
                <a:solidFill>
                  <a:srgbClr val="5C7DA6"/>
                </a:solidFill>
                <a:latin typeface="+mj-lt"/>
              </a:rPr>
              <a:t>V. Capriati, Bari</a:t>
            </a:r>
          </a:p>
          <a:p>
            <a:pPr algn="l" defTabSz="862013">
              <a:tabLst>
                <a:tab pos="2243138" algn="l"/>
              </a:tabLst>
              <a:defRPr/>
            </a:pPr>
            <a:r>
              <a:rPr lang="en-GB" sz="1400" dirty="0" smtClean="0">
                <a:solidFill>
                  <a:srgbClr val="5C7DA6"/>
                </a:solidFill>
                <a:latin typeface="+mj-lt"/>
              </a:rPr>
              <a:t>H. </a:t>
            </a:r>
            <a:r>
              <a:rPr lang="en-GB" sz="1400" dirty="0" err="1" smtClean="0">
                <a:solidFill>
                  <a:srgbClr val="5C7DA6"/>
                </a:solidFill>
                <a:latin typeface="+mj-lt"/>
              </a:rPr>
              <a:t>Fliegl</a:t>
            </a:r>
            <a:r>
              <a:rPr lang="en-GB" sz="1400" dirty="0" smtClean="0">
                <a:solidFill>
                  <a:srgbClr val="5C7DA6"/>
                </a:solidFill>
                <a:latin typeface="+mj-lt"/>
              </a:rPr>
              <a:t>, Oslo</a:t>
            </a:r>
          </a:p>
          <a:p>
            <a:pPr algn="l" defTabSz="862013">
              <a:tabLst>
                <a:tab pos="2243138" algn="l"/>
              </a:tabLst>
              <a:defRPr/>
            </a:pPr>
            <a:r>
              <a:rPr lang="en-GB" sz="1400" dirty="0" smtClean="0">
                <a:solidFill>
                  <a:srgbClr val="5C7DA6"/>
                </a:solidFill>
                <a:latin typeface="+mj-lt"/>
              </a:rPr>
              <a:t>G. </a:t>
            </a:r>
            <a:r>
              <a:rPr lang="en-GB" sz="1400" dirty="0" err="1" smtClean="0">
                <a:solidFill>
                  <a:srgbClr val="5C7DA6"/>
                </a:solidFill>
                <a:latin typeface="+mj-lt"/>
              </a:rPr>
              <a:t>Frenking</a:t>
            </a:r>
            <a:r>
              <a:rPr lang="en-GB" sz="1400" dirty="0" smtClean="0">
                <a:solidFill>
                  <a:srgbClr val="5C7DA6"/>
                </a:solidFill>
                <a:latin typeface="+mj-lt"/>
              </a:rPr>
              <a:t>, Marburg</a:t>
            </a:r>
          </a:p>
          <a:p>
            <a:pPr algn="l" defTabSz="862013">
              <a:tabLst>
                <a:tab pos="2243138" algn="l"/>
              </a:tabLst>
              <a:defRPr/>
            </a:pPr>
            <a:r>
              <a:rPr lang="en-GB" sz="1400" dirty="0" smtClean="0">
                <a:solidFill>
                  <a:srgbClr val="5C7DA6"/>
                </a:solidFill>
                <a:latin typeface="+mj-lt"/>
              </a:rPr>
              <a:t>D. </a:t>
            </a:r>
            <a:r>
              <a:rPr lang="en-GB" sz="1400" dirty="0" err="1" smtClean="0">
                <a:solidFill>
                  <a:srgbClr val="5C7DA6"/>
                </a:solidFill>
                <a:latin typeface="+mj-lt"/>
              </a:rPr>
              <a:t>Koley</a:t>
            </a:r>
            <a:r>
              <a:rPr lang="en-GB" sz="1400" dirty="0" smtClean="0">
                <a:solidFill>
                  <a:srgbClr val="5C7DA6"/>
                </a:solidFill>
                <a:latin typeface="+mj-lt"/>
              </a:rPr>
              <a:t>, IISER-Kolkata</a:t>
            </a:r>
          </a:p>
          <a:p>
            <a:pPr algn="l" defTabSz="862013">
              <a:tabLst>
                <a:tab pos="2243138" algn="l"/>
              </a:tabLst>
              <a:defRPr/>
            </a:pPr>
            <a:r>
              <a:rPr lang="en-GB" sz="1400" dirty="0" smtClean="0">
                <a:solidFill>
                  <a:srgbClr val="5C7DA6"/>
                </a:solidFill>
                <a:latin typeface="+mj-lt"/>
              </a:rPr>
              <a:t>A.-C. </a:t>
            </a:r>
            <a:r>
              <a:rPr lang="en-GB" sz="1400" dirty="0" err="1" smtClean="0">
                <a:solidFill>
                  <a:srgbClr val="5C7DA6"/>
                </a:solidFill>
                <a:latin typeface="+mj-lt"/>
              </a:rPr>
              <a:t>Pöppler</a:t>
            </a:r>
            <a:r>
              <a:rPr lang="en-GB" sz="1400" dirty="0" smtClean="0">
                <a:solidFill>
                  <a:srgbClr val="5C7DA6"/>
                </a:solidFill>
                <a:latin typeface="+mj-lt"/>
              </a:rPr>
              <a:t>, </a:t>
            </a:r>
            <a:r>
              <a:rPr lang="en-GB" sz="1400" dirty="0" err="1" smtClean="0">
                <a:solidFill>
                  <a:srgbClr val="5C7DA6"/>
                </a:solidFill>
                <a:latin typeface="+mj-lt"/>
              </a:rPr>
              <a:t>Würzburg</a:t>
            </a:r>
            <a:endParaRPr lang="en-GB" sz="1400" dirty="0" smtClean="0">
              <a:solidFill>
                <a:srgbClr val="5C7DA6"/>
              </a:solidFill>
              <a:latin typeface="+mj-lt"/>
            </a:endParaRPr>
          </a:p>
          <a:p>
            <a:pPr algn="l" defTabSz="862013">
              <a:tabLst>
                <a:tab pos="2243138" algn="l"/>
              </a:tabLst>
              <a:defRPr/>
            </a:pPr>
            <a:r>
              <a:rPr lang="en-GB" sz="1400" dirty="0" smtClean="0">
                <a:solidFill>
                  <a:srgbClr val="5C7DA6"/>
                </a:solidFill>
                <a:latin typeface="+mj-lt"/>
              </a:rPr>
              <a:t>W. Scherer, Augsburg</a:t>
            </a:r>
          </a:p>
          <a:p>
            <a:pPr algn="l" defTabSz="862013">
              <a:tabLst>
                <a:tab pos="2243138" algn="l"/>
              </a:tabLst>
              <a:defRPr/>
            </a:pPr>
            <a:r>
              <a:rPr lang="en-GB" sz="1400" dirty="0" smtClean="0">
                <a:solidFill>
                  <a:srgbClr val="5C7DA6"/>
                </a:solidFill>
                <a:latin typeface="+mj-lt"/>
              </a:rPr>
              <a:t>D. </a:t>
            </a:r>
            <a:r>
              <a:rPr lang="en-GB" sz="1400" dirty="0" err="1" smtClean="0">
                <a:solidFill>
                  <a:srgbClr val="5C7DA6"/>
                </a:solidFill>
                <a:latin typeface="+mj-lt"/>
              </a:rPr>
              <a:t>Scheschkewitz</a:t>
            </a:r>
            <a:r>
              <a:rPr lang="en-GB" sz="1400" dirty="0" smtClean="0">
                <a:solidFill>
                  <a:srgbClr val="5C7DA6"/>
                </a:solidFill>
                <a:latin typeface="+mj-lt"/>
              </a:rPr>
              <a:t>, </a:t>
            </a:r>
            <a:r>
              <a:rPr lang="en-GB" sz="1400" dirty="0" err="1" smtClean="0">
                <a:solidFill>
                  <a:srgbClr val="5C7DA6"/>
                </a:solidFill>
                <a:latin typeface="+mj-lt"/>
              </a:rPr>
              <a:t>Saarbrücken</a:t>
            </a:r>
            <a:endParaRPr lang="en-GB" sz="1400" dirty="0" smtClean="0">
              <a:solidFill>
                <a:srgbClr val="5C7DA6"/>
              </a:solidFill>
              <a:latin typeface="+mj-lt"/>
            </a:endParaRPr>
          </a:p>
          <a:p>
            <a:pPr algn="l" defTabSz="862013">
              <a:tabLst>
                <a:tab pos="2243138" algn="l"/>
              </a:tabLst>
              <a:defRPr/>
            </a:pPr>
            <a:r>
              <a:rPr lang="en-GB" sz="1400" dirty="0" smtClean="0">
                <a:solidFill>
                  <a:srgbClr val="5C7DA6"/>
                </a:solidFill>
                <a:latin typeface="+mj-lt"/>
              </a:rPr>
              <a:t>C. </a:t>
            </a:r>
            <a:r>
              <a:rPr lang="en-GB" sz="1400" dirty="0" err="1" smtClean="0">
                <a:solidFill>
                  <a:srgbClr val="5C7DA6"/>
                </a:solidFill>
                <a:latin typeface="+mj-lt"/>
              </a:rPr>
              <a:t>Strohmann</a:t>
            </a:r>
            <a:r>
              <a:rPr lang="en-GB" sz="1400" dirty="0" smtClean="0">
                <a:solidFill>
                  <a:srgbClr val="5C7DA6"/>
                </a:solidFill>
                <a:latin typeface="+mj-lt"/>
              </a:rPr>
              <a:t>, Dortmund</a:t>
            </a:r>
          </a:p>
          <a:p>
            <a:pPr algn="l" defTabSz="211138">
              <a:tabLst>
                <a:tab pos="0" algn="l"/>
                <a:tab pos="2784475" algn="l"/>
              </a:tabLst>
              <a:defRPr/>
            </a:pPr>
            <a:r>
              <a:rPr lang="en-GB" sz="1400" dirty="0" smtClean="0">
                <a:solidFill>
                  <a:srgbClr val="0070C0"/>
                </a:solidFill>
                <a:latin typeface="+mj-lt"/>
              </a:rPr>
              <a:t>	</a:t>
            </a:r>
            <a:endParaRPr lang="en-GB" sz="1400" dirty="0">
              <a:solidFill>
                <a:srgbClr val="0070C0"/>
              </a:solidFill>
              <a:latin typeface="+mj-lt"/>
            </a:endParaRPr>
          </a:p>
        </p:txBody>
      </p:sp>
      <p:pic>
        <p:nvPicPr>
          <p:cNvPr id="11" name="Picture 18" descr="logo_incoate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7683" y="5373216"/>
            <a:ext cx="1928813" cy="51435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30" descr="Briefkopf2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2400" y="11440"/>
            <a:ext cx="863327" cy="822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Grafik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22541"/>
            <a:ext cx="6244332" cy="3718627"/>
          </a:xfrm>
          <a:prstGeom prst="rect">
            <a:avLst/>
          </a:prstGeom>
        </p:spPr>
      </p:pic>
      <p:pic>
        <p:nvPicPr>
          <p:cNvPr id="4" name="Grafik 3"/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21840" y="5850689"/>
            <a:ext cx="2322160" cy="1216124"/>
          </a:xfrm>
          <a:prstGeom prst="rect">
            <a:avLst/>
          </a:prstGeom>
        </p:spPr>
      </p:pic>
      <p:pic>
        <p:nvPicPr>
          <p:cNvPr id="18" name="Grafik 17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54" y="5199176"/>
            <a:ext cx="1684725" cy="1534175"/>
          </a:xfrm>
          <a:prstGeom prst="rect">
            <a:avLst/>
          </a:prstGeom>
        </p:spPr>
      </p:pic>
      <p:pic>
        <p:nvPicPr>
          <p:cNvPr id="19" name="Grafik 18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000" r="65351" b="36501"/>
          <a:stretch/>
        </p:blipFill>
        <p:spPr>
          <a:xfrm>
            <a:off x="4603547" y="5523488"/>
            <a:ext cx="1689113" cy="859925"/>
          </a:xfrm>
          <a:prstGeom prst="rect">
            <a:avLst/>
          </a:prstGeom>
        </p:spPr>
      </p:pic>
      <p:pic>
        <p:nvPicPr>
          <p:cNvPr id="20" name="Grafik 19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25170" y="4352382"/>
            <a:ext cx="1776156" cy="948826"/>
          </a:xfrm>
          <a:prstGeom prst="rect">
            <a:avLst/>
          </a:prstGeom>
        </p:spPr>
      </p:pic>
      <p:pic>
        <p:nvPicPr>
          <p:cNvPr id="7" name="Grafik 6"/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928981" y="5375576"/>
            <a:ext cx="2346828" cy="10331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820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691680" y="86504"/>
            <a:ext cx="6480720" cy="822216"/>
          </a:xfrm>
        </p:spPr>
        <p:txBody>
          <a:bodyPr/>
          <a:lstStyle/>
          <a:p>
            <a:pPr>
              <a:defRPr/>
            </a:pPr>
            <a:r>
              <a:rPr lang="en-GB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rbeitsgebiete</a:t>
            </a:r>
            <a:r>
              <a:rPr lang="en-GB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des </a:t>
            </a:r>
            <a:r>
              <a:rPr lang="en-GB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rbeitskreis</a:t>
            </a:r>
            <a:r>
              <a:rPr lang="en-GB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Stalke</a:t>
            </a:r>
            <a:endParaRPr lang="en-GB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4"/>
          </p:nvPr>
        </p:nvSpPr>
        <p:spPr>
          <a:xfrm>
            <a:off x="7180926" y="6477000"/>
            <a:ext cx="1927578" cy="239889"/>
          </a:xfrm>
        </p:spPr>
        <p:txBody>
          <a:bodyPr/>
          <a:lstStyle/>
          <a:p>
            <a:pPr>
              <a:defRPr/>
            </a:pPr>
            <a:r>
              <a:rPr lang="de-DE" dirty="0" smtClean="0"/>
              <a:t>1</a:t>
            </a:r>
            <a:endParaRPr lang="de-DE" dirty="0"/>
          </a:p>
        </p:txBody>
      </p:sp>
      <p:pic>
        <p:nvPicPr>
          <p:cNvPr id="8" name="Picture 30" descr="Briefkopf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2400" y="11440"/>
            <a:ext cx="863327" cy="822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9" name="Gruppieren 18"/>
          <p:cNvGrpSpPr/>
          <p:nvPr/>
        </p:nvGrpSpPr>
        <p:grpSpPr>
          <a:xfrm>
            <a:off x="1403648" y="1397000"/>
            <a:ext cx="6912768" cy="4063999"/>
            <a:chOff x="1403648" y="1397000"/>
            <a:chExt cx="6912768" cy="4063999"/>
          </a:xfrm>
        </p:grpSpPr>
        <p:sp>
          <p:nvSpPr>
            <p:cNvPr id="20" name="Freihandform 19"/>
            <p:cNvSpPr/>
            <p:nvPr/>
          </p:nvSpPr>
          <p:spPr>
            <a:xfrm>
              <a:off x="5205984" y="4160519"/>
              <a:ext cx="3110432" cy="1300480"/>
            </a:xfrm>
            <a:custGeom>
              <a:avLst/>
              <a:gdLst>
                <a:gd name="connsiteX0" fmla="*/ 0 w 2007616"/>
                <a:gd name="connsiteY0" fmla="*/ 130048 h 1300480"/>
                <a:gd name="connsiteX1" fmla="*/ 130048 w 2007616"/>
                <a:gd name="connsiteY1" fmla="*/ 0 h 1300480"/>
                <a:gd name="connsiteX2" fmla="*/ 1877568 w 2007616"/>
                <a:gd name="connsiteY2" fmla="*/ 0 h 1300480"/>
                <a:gd name="connsiteX3" fmla="*/ 2007616 w 2007616"/>
                <a:gd name="connsiteY3" fmla="*/ 130048 h 1300480"/>
                <a:gd name="connsiteX4" fmla="*/ 2007616 w 2007616"/>
                <a:gd name="connsiteY4" fmla="*/ 1170432 h 1300480"/>
                <a:gd name="connsiteX5" fmla="*/ 1877568 w 2007616"/>
                <a:gd name="connsiteY5" fmla="*/ 1300480 h 1300480"/>
                <a:gd name="connsiteX6" fmla="*/ 130048 w 2007616"/>
                <a:gd name="connsiteY6" fmla="*/ 1300480 h 1300480"/>
                <a:gd name="connsiteX7" fmla="*/ 0 w 2007616"/>
                <a:gd name="connsiteY7" fmla="*/ 1170432 h 1300480"/>
                <a:gd name="connsiteX8" fmla="*/ 0 w 2007616"/>
                <a:gd name="connsiteY8" fmla="*/ 130048 h 1300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007616" h="1300480">
                  <a:moveTo>
                    <a:pt x="0" y="130048"/>
                  </a:moveTo>
                  <a:cubicBezTo>
                    <a:pt x="0" y="58224"/>
                    <a:pt x="58224" y="0"/>
                    <a:pt x="130048" y="0"/>
                  </a:cubicBezTo>
                  <a:lnTo>
                    <a:pt x="1877568" y="0"/>
                  </a:lnTo>
                  <a:cubicBezTo>
                    <a:pt x="1949392" y="0"/>
                    <a:pt x="2007616" y="58224"/>
                    <a:pt x="2007616" y="130048"/>
                  </a:cubicBezTo>
                  <a:lnTo>
                    <a:pt x="2007616" y="1170432"/>
                  </a:lnTo>
                  <a:cubicBezTo>
                    <a:pt x="2007616" y="1242256"/>
                    <a:pt x="1949392" y="1300480"/>
                    <a:pt x="1877568" y="1300480"/>
                  </a:cubicBezTo>
                  <a:lnTo>
                    <a:pt x="130048" y="1300480"/>
                  </a:lnTo>
                  <a:cubicBezTo>
                    <a:pt x="58224" y="1300480"/>
                    <a:pt x="0" y="1242256"/>
                    <a:pt x="0" y="1170432"/>
                  </a:cubicBezTo>
                  <a:lnTo>
                    <a:pt x="0" y="130048"/>
                  </a:lnTo>
                  <a:close/>
                </a:path>
              </a:pathLst>
            </a:custGeom>
            <a:ln w="19050"/>
          </p:spPr>
          <p:style>
            <a:lnRef idx="1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691811" tIns="414647" rIns="89528" bIns="89527" numCol="1" spcCol="1270" anchor="t" anchorCtr="0">
              <a:noAutofit/>
            </a:bodyPr>
            <a:lstStyle/>
            <a:p>
              <a:pPr marL="171450" lvl="1" indent="-171450" algn="l" defTabSz="7112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r>
                <a:rPr lang="de-DE" sz="1600" kern="1200" dirty="0" smtClean="0">
                  <a:latin typeface="+mj-lt"/>
                </a:rPr>
                <a:t>hochaufgelöste</a:t>
              </a:r>
              <a:endParaRPr lang="de-DE" sz="1600" kern="1200" dirty="0">
                <a:latin typeface="+mj-lt"/>
              </a:endParaRPr>
            </a:p>
            <a:p>
              <a:pPr marL="0" lvl="1" algn="l" defTabSz="7112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</a:pPr>
              <a:r>
                <a:rPr lang="de-DE" sz="1600" dirty="0">
                  <a:latin typeface="+mj-lt"/>
                </a:rPr>
                <a:t> </a:t>
              </a:r>
              <a:r>
                <a:rPr lang="de-DE" sz="1600" dirty="0" smtClean="0">
                  <a:latin typeface="+mj-lt"/>
                </a:rPr>
                <a:t>  </a:t>
              </a:r>
              <a:r>
                <a:rPr lang="de-DE" sz="1600" kern="1200" dirty="0" smtClean="0">
                  <a:latin typeface="+mj-lt"/>
                </a:rPr>
                <a:t>Röntgenstrukturanalyse</a:t>
              </a:r>
              <a:endParaRPr lang="de-DE" sz="1600" kern="1200" dirty="0">
                <a:latin typeface="+mj-lt"/>
              </a:endParaRPr>
            </a:p>
          </p:txBody>
        </p:sp>
        <p:sp>
          <p:nvSpPr>
            <p:cNvPr id="22" name="Freihandform 21"/>
            <p:cNvSpPr/>
            <p:nvPr/>
          </p:nvSpPr>
          <p:spPr>
            <a:xfrm>
              <a:off x="5205984" y="1397000"/>
              <a:ext cx="3110432" cy="1300480"/>
            </a:xfrm>
            <a:custGeom>
              <a:avLst/>
              <a:gdLst>
                <a:gd name="connsiteX0" fmla="*/ 0 w 2007616"/>
                <a:gd name="connsiteY0" fmla="*/ 130048 h 1300480"/>
                <a:gd name="connsiteX1" fmla="*/ 130048 w 2007616"/>
                <a:gd name="connsiteY1" fmla="*/ 0 h 1300480"/>
                <a:gd name="connsiteX2" fmla="*/ 1877568 w 2007616"/>
                <a:gd name="connsiteY2" fmla="*/ 0 h 1300480"/>
                <a:gd name="connsiteX3" fmla="*/ 2007616 w 2007616"/>
                <a:gd name="connsiteY3" fmla="*/ 130048 h 1300480"/>
                <a:gd name="connsiteX4" fmla="*/ 2007616 w 2007616"/>
                <a:gd name="connsiteY4" fmla="*/ 1170432 h 1300480"/>
                <a:gd name="connsiteX5" fmla="*/ 1877568 w 2007616"/>
                <a:gd name="connsiteY5" fmla="*/ 1300480 h 1300480"/>
                <a:gd name="connsiteX6" fmla="*/ 130048 w 2007616"/>
                <a:gd name="connsiteY6" fmla="*/ 1300480 h 1300480"/>
                <a:gd name="connsiteX7" fmla="*/ 0 w 2007616"/>
                <a:gd name="connsiteY7" fmla="*/ 1170432 h 1300480"/>
                <a:gd name="connsiteX8" fmla="*/ 0 w 2007616"/>
                <a:gd name="connsiteY8" fmla="*/ 130048 h 1300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007616" h="1300480">
                  <a:moveTo>
                    <a:pt x="0" y="130048"/>
                  </a:moveTo>
                  <a:cubicBezTo>
                    <a:pt x="0" y="58224"/>
                    <a:pt x="58224" y="0"/>
                    <a:pt x="130048" y="0"/>
                  </a:cubicBezTo>
                  <a:lnTo>
                    <a:pt x="1877568" y="0"/>
                  </a:lnTo>
                  <a:cubicBezTo>
                    <a:pt x="1949392" y="0"/>
                    <a:pt x="2007616" y="58224"/>
                    <a:pt x="2007616" y="130048"/>
                  </a:cubicBezTo>
                  <a:lnTo>
                    <a:pt x="2007616" y="1170432"/>
                  </a:lnTo>
                  <a:cubicBezTo>
                    <a:pt x="2007616" y="1242256"/>
                    <a:pt x="1949392" y="1300480"/>
                    <a:pt x="1877568" y="1300480"/>
                  </a:cubicBezTo>
                  <a:lnTo>
                    <a:pt x="130048" y="1300480"/>
                  </a:lnTo>
                  <a:cubicBezTo>
                    <a:pt x="58224" y="1300480"/>
                    <a:pt x="0" y="1242256"/>
                    <a:pt x="0" y="1170432"/>
                  </a:cubicBezTo>
                  <a:lnTo>
                    <a:pt x="0" y="130048"/>
                  </a:lnTo>
                  <a:close/>
                </a:path>
              </a:pathLst>
            </a:custGeom>
            <a:ln w="19050"/>
          </p:spPr>
          <p:style>
            <a:lnRef idx="1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691811" tIns="89527" rIns="89528" bIns="414647" numCol="1" spcCol="1270" anchor="t" anchorCtr="0">
              <a:noAutofit/>
            </a:bodyPr>
            <a:lstStyle/>
            <a:p>
              <a:pPr marL="171450" lvl="1" indent="-171450" algn="l" defTabSz="7112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r>
                <a:rPr lang="de-DE" sz="1600" kern="1200" dirty="0" smtClean="0">
                  <a:latin typeface="+mj-lt"/>
                </a:rPr>
                <a:t>DOSY</a:t>
              </a:r>
              <a:endParaRPr lang="de-DE" sz="1600" kern="1200" dirty="0">
                <a:latin typeface="+mj-lt"/>
              </a:endParaRPr>
            </a:p>
            <a:p>
              <a:pPr marL="171450" lvl="1" indent="-171450" algn="l" defTabSz="7112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r>
                <a:rPr lang="de-DE" sz="1600" kern="1200" dirty="0" smtClean="0">
                  <a:latin typeface="+mj-lt"/>
                </a:rPr>
                <a:t>RQC</a:t>
              </a:r>
              <a:endParaRPr lang="de-DE" sz="1600" kern="1200" dirty="0">
                <a:latin typeface="+mj-lt"/>
              </a:endParaRPr>
            </a:p>
          </p:txBody>
        </p:sp>
        <p:sp>
          <p:nvSpPr>
            <p:cNvPr id="23" name="Freihandform 22"/>
            <p:cNvSpPr/>
            <p:nvPr/>
          </p:nvSpPr>
          <p:spPr>
            <a:xfrm>
              <a:off x="1403648" y="1397000"/>
              <a:ext cx="2534368" cy="1300480"/>
            </a:xfrm>
            <a:custGeom>
              <a:avLst/>
              <a:gdLst>
                <a:gd name="connsiteX0" fmla="*/ 0 w 2007616"/>
                <a:gd name="connsiteY0" fmla="*/ 130048 h 1300480"/>
                <a:gd name="connsiteX1" fmla="*/ 130048 w 2007616"/>
                <a:gd name="connsiteY1" fmla="*/ 0 h 1300480"/>
                <a:gd name="connsiteX2" fmla="*/ 1877568 w 2007616"/>
                <a:gd name="connsiteY2" fmla="*/ 0 h 1300480"/>
                <a:gd name="connsiteX3" fmla="*/ 2007616 w 2007616"/>
                <a:gd name="connsiteY3" fmla="*/ 130048 h 1300480"/>
                <a:gd name="connsiteX4" fmla="*/ 2007616 w 2007616"/>
                <a:gd name="connsiteY4" fmla="*/ 1170432 h 1300480"/>
                <a:gd name="connsiteX5" fmla="*/ 1877568 w 2007616"/>
                <a:gd name="connsiteY5" fmla="*/ 1300480 h 1300480"/>
                <a:gd name="connsiteX6" fmla="*/ 130048 w 2007616"/>
                <a:gd name="connsiteY6" fmla="*/ 1300480 h 1300480"/>
                <a:gd name="connsiteX7" fmla="*/ 0 w 2007616"/>
                <a:gd name="connsiteY7" fmla="*/ 1170432 h 1300480"/>
                <a:gd name="connsiteX8" fmla="*/ 0 w 2007616"/>
                <a:gd name="connsiteY8" fmla="*/ 130048 h 1300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007616" h="1300480">
                  <a:moveTo>
                    <a:pt x="0" y="130048"/>
                  </a:moveTo>
                  <a:cubicBezTo>
                    <a:pt x="0" y="58224"/>
                    <a:pt x="58224" y="0"/>
                    <a:pt x="130048" y="0"/>
                  </a:cubicBezTo>
                  <a:lnTo>
                    <a:pt x="1877568" y="0"/>
                  </a:lnTo>
                  <a:cubicBezTo>
                    <a:pt x="1949392" y="0"/>
                    <a:pt x="2007616" y="58224"/>
                    <a:pt x="2007616" y="130048"/>
                  </a:cubicBezTo>
                  <a:lnTo>
                    <a:pt x="2007616" y="1170432"/>
                  </a:lnTo>
                  <a:cubicBezTo>
                    <a:pt x="2007616" y="1242256"/>
                    <a:pt x="1949392" y="1300480"/>
                    <a:pt x="1877568" y="1300480"/>
                  </a:cubicBezTo>
                  <a:lnTo>
                    <a:pt x="130048" y="1300480"/>
                  </a:lnTo>
                  <a:cubicBezTo>
                    <a:pt x="58224" y="1300480"/>
                    <a:pt x="0" y="1242256"/>
                    <a:pt x="0" y="1170432"/>
                  </a:cubicBezTo>
                  <a:lnTo>
                    <a:pt x="0" y="130048"/>
                  </a:lnTo>
                  <a:close/>
                </a:path>
              </a:pathLst>
            </a:custGeom>
            <a:ln w="19050"/>
          </p:spPr>
          <p:style>
            <a:lnRef idx="1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89527" tIns="89527" rIns="691812" bIns="414647" numCol="1" spcCol="1270" anchor="t" anchorCtr="0">
              <a:noAutofit/>
            </a:bodyPr>
            <a:lstStyle/>
            <a:p>
              <a:pPr marL="171450" lvl="1" indent="-171450" defTabSz="711200">
                <a:lnSpc>
                  <a:spcPct val="90000"/>
                </a:lnSpc>
                <a:spcAft>
                  <a:spcPct val="15000"/>
                </a:spcAft>
                <a:buChar char="••"/>
              </a:pPr>
              <a:r>
                <a:rPr lang="de-DE" sz="1600" dirty="0">
                  <a:latin typeface="+mj-lt"/>
                </a:rPr>
                <a:t>P-substituierte Anthracene</a:t>
              </a:r>
            </a:p>
            <a:p>
              <a:pPr marL="171450" lvl="1" indent="-171450" algn="l" defTabSz="7112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r>
                <a:rPr lang="de-DE" sz="1600" kern="1200" dirty="0" smtClean="0">
                  <a:latin typeface="+mj-lt"/>
                </a:rPr>
                <a:t>SN-Liganden</a:t>
              </a:r>
            </a:p>
            <a:p>
              <a:pPr marL="171450" lvl="1" indent="-171450" algn="l" defTabSz="7112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r>
                <a:rPr lang="de-DE" sz="1600" kern="1200" dirty="0" smtClean="0">
                  <a:latin typeface="+mj-lt"/>
                </a:rPr>
                <a:t>BOX-Liganden</a:t>
              </a:r>
              <a:endParaRPr lang="de-DE" sz="1600" kern="1200" dirty="0">
                <a:latin typeface="+mj-lt"/>
              </a:endParaRPr>
            </a:p>
            <a:p>
              <a:pPr marL="171450" lvl="1" indent="-171450" algn="l" defTabSz="7112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r>
                <a:rPr lang="de-DE" sz="1600" kern="1200" dirty="0" err="1" smtClean="0">
                  <a:latin typeface="+mj-lt"/>
                </a:rPr>
                <a:t>RLi</a:t>
              </a:r>
              <a:endParaRPr lang="de-DE" sz="1600" kern="1200" dirty="0">
                <a:latin typeface="+mj-lt"/>
              </a:endParaRPr>
            </a:p>
          </p:txBody>
        </p:sp>
        <p:sp>
          <p:nvSpPr>
            <p:cNvPr id="24" name="Freihandform 23"/>
            <p:cNvSpPr/>
            <p:nvPr/>
          </p:nvSpPr>
          <p:spPr>
            <a:xfrm>
              <a:off x="2771648" y="1628647"/>
              <a:ext cx="1759712" cy="1759712"/>
            </a:xfrm>
            <a:custGeom>
              <a:avLst/>
              <a:gdLst>
                <a:gd name="connsiteX0" fmla="*/ 0 w 1759712"/>
                <a:gd name="connsiteY0" fmla="*/ 1759712 h 1759712"/>
                <a:gd name="connsiteX1" fmla="*/ 1759712 w 1759712"/>
                <a:gd name="connsiteY1" fmla="*/ 0 h 1759712"/>
                <a:gd name="connsiteX2" fmla="*/ 1759712 w 1759712"/>
                <a:gd name="connsiteY2" fmla="*/ 1759712 h 1759712"/>
                <a:gd name="connsiteX3" fmla="*/ 0 w 1759712"/>
                <a:gd name="connsiteY3" fmla="*/ 1759712 h 17597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59712" h="1759712">
                  <a:moveTo>
                    <a:pt x="0" y="1759712"/>
                  </a:moveTo>
                  <a:cubicBezTo>
                    <a:pt x="0" y="787850"/>
                    <a:pt x="787850" y="0"/>
                    <a:pt x="1759712" y="0"/>
                  </a:cubicBezTo>
                  <a:lnTo>
                    <a:pt x="1759712" y="1759712"/>
                  </a:lnTo>
                  <a:lnTo>
                    <a:pt x="0" y="1759712"/>
                  </a:lnTo>
                  <a:close/>
                </a:path>
              </a:pathLst>
            </a:custGeom>
            <a:solidFill>
              <a:srgbClr val="92C2BA"/>
            </a:solidFill>
            <a:ln>
              <a:solidFill>
                <a:srgbClr val="BFF6DE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0">
              <a:scrgbClr r="0" g="0" b="0"/>
            </a:lnRef>
            <a:fillRef idx="3">
              <a:scrgbClr r="0" g="0" b="0"/>
            </a:fillRef>
            <a:effectRef idx="2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643424" tIns="643424" rIns="128016" bIns="128016" numCol="1" spcCol="1270" anchor="ctr" anchorCtr="0">
              <a:noAutofit/>
            </a:bodyPr>
            <a:lstStyle/>
            <a:p>
              <a:pPr lvl="0" algn="ctr" defTabSz="8001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de-DE" sz="1800" kern="1200" dirty="0" smtClean="0">
                  <a:solidFill>
                    <a:schemeClr val="tx1"/>
                  </a:solidFill>
                  <a:latin typeface="+mj-lt"/>
                </a:rPr>
                <a:t>Synthese</a:t>
              </a:r>
              <a:endParaRPr lang="de-DE" sz="1800" kern="1200" dirty="0">
                <a:solidFill>
                  <a:schemeClr val="tx1"/>
                </a:solidFill>
                <a:latin typeface="+mj-lt"/>
              </a:endParaRPr>
            </a:p>
          </p:txBody>
        </p:sp>
        <p:sp>
          <p:nvSpPr>
            <p:cNvPr id="25" name="Freihandform 24"/>
            <p:cNvSpPr/>
            <p:nvPr/>
          </p:nvSpPr>
          <p:spPr>
            <a:xfrm>
              <a:off x="4612640" y="1628647"/>
              <a:ext cx="1759712" cy="1759712"/>
            </a:xfrm>
            <a:custGeom>
              <a:avLst/>
              <a:gdLst>
                <a:gd name="connsiteX0" fmla="*/ 0 w 1759712"/>
                <a:gd name="connsiteY0" fmla="*/ 1759712 h 1759712"/>
                <a:gd name="connsiteX1" fmla="*/ 1759712 w 1759712"/>
                <a:gd name="connsiteY1" fmla="*/ 0 h 1759712"/>
                <a:gd name="connsiteX2" fmla="*/ 1759712 w 1759712"/>
                <a:gd name="connsiteY2" fmla="*/ 1759712 h 1759712"/>
                <a:gd name="connsiteX3" fmla="*/ 0 w 1759712"/>
                <a:gd name="connsiteY3" fmla="*/ 1759712 h 17597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59712" h="1759712">
                  <a:moveTo>
                    <a:pt x="0" y="0"/>
                  </a:moveTo>
                  <a:cubicBezTo>
                    <a:pt x="971862" y="0"/>
                    <a:pt x="1759712" y="787850"/>
                    <a:pt x="1759712" y="1759712"/>
                  </a:cubicBezTo>
                  <a:lnTo>
                    <a:pt x="0" y="17597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2C2BA"/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28016" tIns="643424" rIns="643424" bIns="128016" numCol="1" spcCol="1270" anchor="ctr" anchorCtr="0">
              <a:noAutofit/>
            </a:bodyPr>
            <a:lstStyle/>
            <a:p>
              <a:pPr lvl="0" algn="ctr" defTabSz="8001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de-DE" sz="1800" kern="1200" dirty="0" smtClean="0">
                  <a:solidFill>
                    <a:schemeClr val="tx1"/>
                  </a:solidFill>
                  <a:latin typeface="+mj-lt"/>
                </a:rPr>
                <a:t>NMR</a:t>
              </a:r>
              <a:endParaRPr lang="de-DE" sz="1800" kern="1200" dirty="0">
                <a:solidFill>
                  <a:schemeClr val="tx1"/>
                </a:solidFill>
                <a:latin typeface="+mj-lt"/>
              </a:endParaRPr>
            </a:p>
          </p:txBody>
        </p:sp>
        <p:sp>
          <p:nvSpPr>
            <p:cNvPr id="26" name="Freihandform 25"/>
            <p:cNvSpPr/>
            <p:nvPr/>
          </p:nvSpPr>
          <p:spPr>
            <a:xfrm rot="21600000">
              <a:off x="4612640" y="3469639"/>
              <a:ext cx="1759712" cy="1759713"/>
            </a:xfrm>
            <a:custGeom>
              <a:avLst/>
              <a:gdLst>
                <a:gd name="connsiteX0" fmla="*/ 0 w 1759712"/>
                <a:gd name="connsiteY0" fmla="*/ 1759712 h 1759712"/>
                <a:gd name="connsiteX1" fmla="*/ 1759712 w 1759712"/>
                <a:gd name="connsiteY1" fmla="*/ 0 h 1759712"/>
                <a:gd name="connsiteX2" fmla="*/ 1759712 w 1759712"/>
                <a:gd name="connsiteY2" fmla="*/ 1759712 h 1759712"/>
                <a:gd name="connsiteX3" fmla="*/ 0 w 1759712"/>
                <a:gd name="connsiteY3" fmla="*/ 1759712 h 17597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59712" h="1759712">
                  <a:moveTo>
                    <a:pt x="1759712" y="0"/>
                  </a:moveTo>
                  <a:cubicBezTo>
                    <a:pt x="1759712" y="971862"/>
                    <a:pt x="971862" y="1759712"/>
                    <a:pt x="0" y="1759712"/>
                  </a:cubicBezTo>
                  <a:lnTo>
                    <a:pt x="0" y="0"/>
                  </a:lnTo>
                  <a:lnTo>
                    <a:pt x="1759712" y="0"/>
                  </a:lnTo>
                  <a:close/>
                </a:path>
              </a:pathLst>
            </a:custGeom>
            <a:solidFill>
              <a:srgbClr val="92C2BA"/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28016" tIns="128017" rIns="643424" bIns="643424" numCol="1" spcCol="1270" anchor="ctr" anchorCtr="0">
              <a:noAutofit/>
            </a:bodyPr>
            <a:lstStyle/>
            <a:p>
              <a:pPr lvl="0" algn="ctr" defTabSz="8001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de-DE" sz="1800" kern="1200" dirty="0" smtClean="0">
                  <a:solidFill>
                    <a:schemeClr val="tx1"/>
                  </a:solidFill>
                  <a:latin typeface="+mj-lt"/>
                </a:rPr>
                <a:t>Struktur-analyse</a:t>
              </a:r>
              <a:endParaRPr lang="de-DE" sz="1800" kern="1200" dirty="0">
                <a:solidFill>
                  <a:schemeClr val="tx1"/>
                </a:solidFill>
                <a:latin typeface="+mj-lt"/>
              </a:endParaRPr>
            </a:p>
          </p:txBody>
        </p:sp>
        <p:sp>
          <p:nvSpPr>
            <p:cNvPr id="28" name="Gebogener Pfeil 27"/>
            <p:cNvSpPr/>
            <p:nvPr/>
          </p:nvSpPr>
          <p:spPr>
            <a:xfrm>
              <a:off x="4268216" y="3063240"/>
              <a:ext cx="607568" cy="528320"/>
            </a:xfrm>
            <a:prstGeom prst="circularArrow">
              <a:avLst/>
            </a:prstGeom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hemeClr val="accent1">
                <a:tint val="60000"/>
                <a:hueOff val="0"/>
                <a:satOff val="0"/>
                <a:lumOff val="0"/>
                <a:alphaOff val="0"/>
              </a:schemeClr>
            </a:fillRef>
            <a:effectRef idx="2">
              <a:schemeClr val="accent1">
                <a:tint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29" name="Gebogener Pfeil 28"/>
            <p:cNvSpPr/>
            <p:nvPr/>
          </p:nvSpPr>
          <p:spPr>
            <a:xfrm rot="10800000">
              <a:off x="4268216" y="3266440"/>
              <a:ext cx="607568" cy="528320"/>
            </a:xfrm>
            <a:prstGeom prst="circularArrow">
              <a:avLst/>
            </a:prstGeom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hemeClr val="accent1">
                <a:tint val="60000"/>
                <a:hueOff val="0"/>
                <a:satOff val="0"/>
                <a:lumOff val="0"/>
                <a:alphaOff val="0"/>
              </a:schemeClr>
            </a:fillRef>
            <a:effectRef idx="2">
              <a:schemeClr val="accent1">
                <a:tint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</p:grpSp>
      <p:graphicFrame>
        <p:nvGraphicFramePr>
          <p:cNvPr id="30" name="Objek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199597"/>
              </p:ext>
            </p:extLst>
          </p:nvPr>
        </p:nvGraphicFramePr>
        <p:xfrm>
          <a:off x="312559" y="1052736"/>
          <a:ext cx="696913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4" name="CS ChemDraw Drawing" r:id="rId4" imgW="696215" imgH="839611" progId="ChemDraw.Document.6.0">
                  <p:embed/>
                </p:oleObj>
              </mc:Choice>
              <mc:Fallback>
                <p:oleObj name="CS ChemDraw Drawing" r:id="rId4" imgW="696215" imgH="839611" progId="ChemDraw.Document.6.0">
                  <p:embed/>
                  <p:pic>
                    <p:nvPicPr>
                      <p:cNvPr id="30" name="Objekt 2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2559" y="1052736"/>
                        <a:ext cx="696913" cy="839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feld 1"/>
          <p:cNvSpPr txBox="1">
            <a:spLocks noChangeArrowheads="1"/>
          </p:cNvSpPr>
          <p:nvPr/>
        </p:nvSpPr>
        <p:spPr bwMode="auto">
          <a:xfrm>
            <a:off x="990337" y="3013500"/>
            <a:ext cx="140268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0" hangingPunct="0">
              <a:spcBef>
                <a:spcPct val="0"/>
              </a:spcBef>
              <a:buFontTx/>
              <a:buNone/>
              <a:defRPr/>
            </a:pPr>
            <a:r>
              <a:rPr lang="de-DE" altLang="en-US" sz="12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[L</a:t>
            </a:r>
            <a:r>
              <a:rPr lang="de-DE" altLang="en-US" sz="1200" baseline="-25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de-DE" altLang="en-US" sz="12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LiNR</a:t>
            </a:r>
            <a:r>
              <a:rPr lang="de-DE" altLang="en-US" sz="1200" baseline="-25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altLang="en-US" sz="12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de-DE" altLang="en-US" sz="1200" baseline="-25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de-DE" altLang="en-US" sz="12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  <a:r>
              <a:rPr lang="de-DE" altLang="en-US" sz="1200" baseline="-25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endParaRPr lang="en-GB" altLang="en-US" sz="1200" baseline="-25000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3" name="Objek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226469"/>
              </p:ext>
            </p:extLst>
          </p:nvPr>
        </p:nvGraphicFramePr>
        <p:xfrm>
          <a:off x="35496" y="2143987"/>
          <a:ext cx="1304270" cy="86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5" name="CS ChemDraw Drawing" r:id="rId6" imgW="1567543" imgH="1044928" progId="ChemDraw.Document.6.0">
                  <p:embed/>
                </p:oleObj>
              </mc:Choice>
              <mc:Fallback>
                <p:oleObj name="CS ChemDraw Drawing" r:id="rId6" imgW="1567543" imgH="1044928" progId="ChemDraw.Document.6.0">
                  <p:embed/>
                  <p:pic>
                    <p:nvPicPr>
                      <p:cNvPr id="33" name="Objekt 3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496" y="2143987"/>
                        <a:ext cx="1304270" cy="869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" name="Picture 3" descr="Z:\roman\PhotoshopData\TOC-FW-Det\TOC-FW_det_0.08-NaIndenid_kl.png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240" y="2569590"/>
            <a:ext cx="2390950" cy="11474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" name="Grafik 3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5498" y="5597958"/>
            <a:ext cx="2655112" cy="11521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20911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691680" y="86504"/>
            <a:ext cx="6480720" cy="822216"/>
          </a:xfrm>
        </p:spPr>
        <p:txBody>
          <a:bodyPr/>
          <a:lstStyle/>
          <a:p>
            <a:pPr>
              <a:defRPr/>
            </a:pPr>
            <a:r>
              <a:rPr lang="en-GB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rbeitsgebiete</a:t>
            </a:r>
            <a:r>
              <a:rPr lang="en-GB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des </a:t>
            </a:r>
            <a:r>
              <a:rPr lang="en-GB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rbeitskreis</a:t>
            </a:r>
            <a:r>
              <a:rPr lang="en-GB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Stalke</a:t>
            </a:r>
            <a:endParaRPr lang="en-GB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4"/>
          </p:nvPr>
        </p:nvSpPr>
        <p:spPr>
          <a:xfrm>
            <a:off x="7180926" y="6477000"/>
            <a:ext cx="1927578" cy="239889"/>
          </a:xfrm>
        </p:spPr>
        <p:txBody>
          <a:bodyPr/>
          <a:lstStyle/>
          <a:p>
            <a:pPr>
              <a:defRPr/>
            </a:pPr>
            <a:r>
              <a:rPr lang="de-DE" dirty="0" smtClean="0"/>
              <a:t>1</a:t>
            </a:r>
            <a:endParaRPr lang="de-DE" dirty="0"/>
          </a:p>
        </p:txBody>
      </p:sp>
      <p:pic>
        <p:nvPicPr>
          <p:cNvPr id="8" name="Picture 30" descr="Briefkopf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2400" y="11440"/>
            <a:ext cx="863327" cy="822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9" name="Gruppieren 18"/>
          <p:cNvGrpSpPr/>
          <p:nvPr/>
        </p:nvGrpSpPr>
        <p:grpSpPr>
          <a:xfrm>
            <a:off x="1403648" y="1397000"/>
            <a:ext cx="6912768" cy="4120231"/>
            <a:chOff x="1403648" y="1397000"/>
            <a:chExt cx="6912768" cy="4120231"/>
          </a:xfrm>
        </p:grpSpPr>
        <p:sp>
          <p:nvSpPr>
            <p:cNvPr id="20" name="Freihandform 19"/>
            <p:cNvSpPr/>
            <p:nvPr/>
          </p:nvSpPr>
          <p:spPr>
            <a:xfrm>
              <a:off x="5205984" y="4160519"/>
              <a:ext cx="3110432" cy="1300480"/>
            </a:xfrm>
            <a:custGeom>
              <a:avLst/>
              <a:gdLst>
                <a:gd name="connsiteX0" fmla="*/ 0 w 2007616"/>
                <a:gd name="connsiteY0" fmla="*/ 130048 h 1300480"/>
                <a:gd name="connsiteX1" fmla="*/ 130048 w 2007616"/>
                <a:gd name="connsiteY1" fmla="*/ 0 h 1300480"/>
                <a:gd name="connsiteX2" fmla="*/ 1877568 w 2007616"/>
                <a:gd name="connsiteY2" fmla="*/ 0 h 1300480"/>
                <a:gd name="connsiteX3" fmla="*/ 2007616 w 2007616"/>
                <a:gd name="connsiteY3" fmla="*/ 130048 h 1300480"/>
                <a:gd name="connsiteX4" fmla="*/ 2007616 w 2007616"/>
                <a:gd name="connsiteY4" fmla="*/ 1170432 h 1300480"/>
                <a:gd name="connsiteX5" fmla="*/ 1877568 w 2007616"/>
                <a:gd name="connsiteY5" fmla="*/ 1300480 h 1300480"/>
                <a:gd name="connsiteX6" fmla="*/ 130048 w 2007616"/>
                <a:gd name="connsiteY6" fmla="*/ 1300480 h 1300480"/>
                <a:gd name="connsiteX7" fmla="*/ 0 w 2007616"/>
                <a:gd name="connsiteY7" fmla="*/ 1170432 h 1300480"/>
                <a:gd name="connsiteX8" fmla="*/ 0 w 2007616"/>
                <a:gd name="connsiteY8" fmla="*/ 130048 h 1300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007616" h="1300480">
                  <a:moveTo>
                    <a:pt x="0" y="130048"/>
                  </a:moveTo>
                  <a:cubicBezTo>
                    <a:pt x="0" y="58224"/>
                    <a:pt x="58224" y="0"/>
                    <a:pt x="130048" y="0"/>
                  </a:cubicBezTo>
                  <a:lnTo>
                    <a:pt x="1877568" y="0"/>
                  </a:lnTo>
                  <a:cubicBezTo>
                    <a:pt x="1949392" y="0"/>
                    <a:pt x="2007616" y="58224"/>
                    <a:pt x="2007616" y="130048"/>
                  </a:cubicBezTo>
                  <a:lnTo>
                    <a:pt x="2007616" y="1170432"/>
                  </a:lnTo>
                  <a:cubicBezTo>
                    <a:pt x="2007616" y="1242256"/>
                    <a:pt x="1949392" y="1300480"/>
                    <a:pt x="1877568" y="1300480"/>
                  </a:cubicBezTo>
                  <a:lnTo>
                    <a:pt x="130048" y="1300480"/>
                  </a:lnTo>
                  <a:cubicBezTo>
                    <a:pt x="58224" y="1300480"/>
                    <a:pt x="0" y="1242256"/>
                    <a:pt x="0" y="1170432"/>
                  </a:cubicBezTo>
                  <a:lnTo>
                    <a:pt x="0" y="130048"/>
                  </a:lnTo>
                  <a:close/>
                </a:path>
              </a:pathLst>
            </a:custGeom>
            <a:ln w="19050"/>
          </p:spPr>
          <p:style>
            <a:lnRef idx="1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691811" tIns="414647" rIns="89528" bIns="89527" numCol="1" spcCol="1270" anchor="t" anchorCtr="0">
              <a:noAutofit/>
            </a:bodyPr>
            <a:lstStyle/>
            <a:p>
              <a:pPr marL="171450" lvl="1" indent="-171450" algn="l" defTabSz="7112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r>
                <a:rPr lang="de-DE" sz="1600" kern="1200" dirty="0" smtClean="0">
                  <a:latin typeface="+mj-lt"/>
                </a:rPr>
                <a:t>hochaufgelöste</a:t>
              </a:r>
              <a:endParaRPr lang="de-DE" sz="1600" kern="1200" dirty="0">
                <a:latin typeface="+mj-lt"/>
              </a:endParaRPr>
            </a:p>
            <a:p>
              <a:pPr marL="0" lvl="1" algn="l" defTabSz="7112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</a:pPr>
              <a:r>
                <a:rPr lang="de-DE" sz="1600" dirty="0">
                  <a:latin typeface="+mj-lt"/>
                </a:rPr>
                <a:t> </a:t>
              </a:r>
              <a:r>
                <a:rPr lang="de-DE" sz="1600" dirty="0" smtClean="0">
                  <a:latin typeface="+mj-lt"/>
                </a:rPr>
                <a:t>  </a:t>
              </a:r>
              <a:r>
                <a:rPr lang="de-DE" sz="1600" kern="1200" dirty="0" smtClean="0">
                  <a:latin typeface="+mj-lt"/>
                </a:rPr>
                <a:t>Röntgenstrukturanalyse</a:t>
              </a:r>
              <a:endParaRPr lang="de-DE" sz="1600" kern="1200" dirty="0">
                <a:latin typeface="+mj-lt"/>
              </a:endParaRPr>
            </a:p>
          </p:txBody>
        </p:sp>
        <p:sp>
          <p:nvSpPr>
            <p:cNvPr id="21" name="Freihandform 20"/>
            <p:cNvSpPr/>
            <p:nvPr/>
          </p:nvSpPr>
          <p:spPr>
            <a:xfrm>
              <a:off x="1403648" y="4160518"/>
              <a:ext cx="2534368" cy="1356713"/>
            </a:xfrm>
            <a:custGeom>
              <a:avLst/>
              <a:gdLst>
                <a:gd name="connsiteX0" fmla="*/ 0 w 2007616"/>
                <a:gd name="connsiteY0" fmla="*/ 130048 h 1300480"/>
                <a:gd name="connsiteX1" fmla="*/ 130048 w 2007616"/>
                <a:gd name="connsiteY1" fmla="*/ 0 h 1300480"/>
                <a:gd name="connsiteX2" fmla="*/ 1877568 w 2007616"/>
                <a:gd name="connsiteY2" fmla="*/ 0 h 1300480"/>
                <a:gd name="connsiteX3" fmla="*/ 2007616 w 2007616"/>
                <a:gd name="connsiteY3" fmla="*/ 130048 h 1300480"/>
                <a:gd name="connsiteX4" fmla="*/ 2007616 w 2007616"/>
                <a:gd name="connsiteY4" fmla="*/ 1170432 h 1300480"/>
                <a:gd name="connsiteX5" fmla="*/ 1877568 w 2007616"/>
                <a:gd name="connsiteY5" fmla="*/ 1300480 h 1300480"/>
                <a:gd name="connsiteX6" fmla="*/ 130048 w 2007616"/>
                <a:gd name="connsiteY6" fmla="*/ 1300480 h 1300480"/>
                <a:gd name="connsiteX7" fmla="*/ 0 w 2007616"/>
                <a:gd name="connsiteY7" fmla="*/ 1170432 h 1300480"/>
                <a:gd name="connsiteX8" fmla="*/ 0 w 2007616"/>
                <a:gd name="connsiteY8" fmla="*/ 130048 h 1300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007616" h="1300480">
                  <a:moveTo>
                    <a:pt x="0" y="130048"/>
                  </a:moveTo>
                  <a:cubicBezTo>
                    <a:pt x="0" y="58224"/>
                    <a:pt x="58224" y="0"/>
                    <a:pt x="130048" y="0"/>
                  </a:cubicBezTo>
                  <a:lnTo>
                    <a:pt x="1877568" y="0"/>
                  </a:lnTo>
                  <a:cubicBezTo>
                    <a:pt x="1949392" y="0"/>
                    <a:pt x="2007616" y="58224"/>
                    <a:pt x="2007616" y="130048"/>
                  </a:cubicBezTo>
                  <a:lnTo>
                    <a:pt x="2007616" y="1170432"/>
                  </a:lnTo>
                  <a:cubicBezTo>
                    <a:pt x="2007616" y="1242256"/>
                    <a:pt x="1949392" y="1300480"/>
                    <a:pt x="1877568" y="1300480"/>
                  </a:cubicBezTo>
                  <a:lnTo>
                    <a:pt x="130048" y="1300480"/>
                  </a:lnTo>
                  <a:cubicBezTo>
                    <a:pt x="58224" y="1300480"/>
                    <a:pt x="0" y="1242256"/>
                    <a:pt x="0" y="1170432"/>
                  </a:cubicBezTo>
                  <a:lnTo>
                    <a:pt x="0" y="130048"/>
                  </a:lnTo>
                  <a:close/>
                </a:path>
              </a:pathLst>
            </a:custGeom>
            <a:ln w="19050"/>
          </p:spPr>
          <p:style>
            <a:lnRef idx="1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89527" tIns="414647" rIns="691812" bIns="89527" numCol="1" spcCol="1270" anchor="t" anchorCtr="0">
              <a:noAutofit/>
            </a:bodyPr>
            <a:lstStyle/>
            <a:p>
              <a:pPr marL="171450" lvl="1" indent="-171450" algn="l" defTabSz="7112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r>
                <a:rPr lang="de-DE" sz="1600" kern="1200" dirty="0" smtClean="0">
                  <a:latin typeface="+mj-lt"/>
                </a:rPr>
                <a:t>Bindungsanalyse</a:t>
              </a:r>
              <a:endParaRPr lang="de-DE" sz="1600" kern="1200" dirty="0">
                <a:latin typeface="+mj-lt"/>
              </a:endParaRPr>
            </a:p>
            <a:p>
              <a:pPr marL="171450" lvl="1" indent="-171450" algn="l" defTabSz="7112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r>
                <a:rPr lang="de-DE" sz="1600" kern="1200" dirty="0" smtClean="0">
                  <a:latin typeface="+mj-lt"/>
                </a:rPr>
                <a:t>nicht-kovalente Wechselwirkung</a:t>
              </a:r>
              <a:endParaRPr lang="de-DE" sz="1600" kern="1200" dirty="0">
                <a:latin typeface="+mj-lt"/>
              </a:endParaRPr>
            </a:p>
            <a:p>
              <a:pPr marL="57150" lvl="1" indent="-57150" algn="l" defTabSz="40005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endParaRPr lang="de-DE" sz="900" kern="1200" dirty="0"/>
            </a:p>
          </p:txBody>
        </p:sp>
        <p:sp>
          <p:nvSpPr>
            <p:cNvPr id="22" name="Freihandform 21"/>
            <p:cNvSpPr/>
            <p:nvPr/>
          </p:nvSpPr>
          <p:spPr>
            <a:xfrm>
              <a:off x="5205984" y="1397000"/>
              <a:ext cx="3110432" cy="1300480"/>
            </a:xfrm>
            <a:custGeom>
              <a:avLst/>
              <a:gdLst>
                <a:gd name="connsiteX0" fmla="*/ 0 w 2007616"/>
                <a:gd name="connsiteY0" fmla="*/ 130048 h 1300480"/>
                <a:gd name="connsiteX1" fmla="*/ 130048 w 2007616"/>
                <a:gd name="connsiteY1" fmla="*/ 0 h 1300480"/>
                <a:gd name="connsiteX2" fmla="*/ 1877568 w 2007616"/>
                <a:gd name="connsiteY2" fmla="*/ 0 h 1300480"/>
                <a:gd name="connsiteX3" fmla="*/ 2007616 w 2007616"/>
                <a:gd name="connsiteY3" fmla="*/ 130048 h 1300480"/>
                <a:gd name="connsiteX4" fmla="*/ 2007616 w 2007616"/>
                <a:gd name="connsiteY4" fmla="*/ 1170432 h 1300480"/>
                <a:gd name="connsiteX5" fmla="*/ 1877568 w 2007616"/>
                <a:gd name="connsiteY5" fmla="*/ 1300480 h 1300480"/>
                <a:gd name="connsiteX6" fmla="*/ 130048 w 2007616"/>
                <a:gd name="connsiteY6" fmla="*/ 1300480 h 1300480"/>
                <a:gd name="connsiteX7" fmla="*/ 0 w 2007616"/>
                <a:gd name="connsiteY7" fmla="*/ 1170432 h 1300480"/>
                <a:gd name="connsiteX8" fmla="*/ 0 w 2007616"/>
                <a:gd name="connsiteY8" fmla="*/ 130048 h 1300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007616" h="1300480">
                  <a:moveTo>
                    <a:pt x="0" y="130048"/>
                  </a:moveTo>
                  <a:cubicBezTo>
                    <a:pt x="0" y="58224"/>
                    <a:pt x="58224" y="0"/>
                    <a:pt x="130048" y="0"/>
                  </a:cubicBezTo>
                  <a:lnTo>
                    <a:pt x="1877568" y="0"/>
                  </a:lnTo>
                  <a:cubicBezTo>
                    <a:pt x="1949392" y="0"/>
                    <a:pt x="2007616" y="58224"/>
                    <a:pt x="2007616" y="130048"/>
                  </a:cubicBezTo>
                  <a:lnTo>
                    <a:pt x="2007616" y="1170432"/>
                  </a:lnTo>
                  <a:cubicBezTo>
                    <a:pt x="2007616" y="1242256"/>
                    <a:pt x="1949392" y="1300480"/>
                    <a:pt x="1877568" y="1300480"/>
                  </a:cubicBezTo>
                  <a:lnTo>
                    <a:pt x="130048" y="1300480"/>
                  </a:lnTo>
                  <a:cubicBezTo>
                    <a:pt x="58224" y="1300480"/>
                    <a:pt x="0" y="1242256"/>
                    <a:pt x="0" y="1170432"/>
                  </a:cubicBezTo>
                  <a:lnTo>
                    <a:pt x="0" y="130048"/>
                  </a:lnTo>
                  <a:close/>
                </a:path>
              </a:pathLst>
            </a:custGeom>
            <a:ln w="19050"/>
          </p:spPr>
          <p:style>
            <a:lnRef idx="1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691811" tIns="89527" rIns="89528" bIns="414647" numCol="1" spcCol="1270" anchor="t" anchorCtr="0">
              <a:noAutofit/>
            </a:bodyPr>
            <a:lstStyle/>
            <a:p>
              <a:pPr marL="171450" lvl="1" indent="-171450" algn="l" defTabSz="7112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r>
                <a:rPr lang="de-DE" sz="1600" kern="1200" dirty="0" smtClean="0">
                  <a:latin typeface="+mj-lt"/>
                </a:rPr>
                <a:t>DOSY</a:t>
              </a:r>
              <a:endParaRPr lang="de-DE" sz="1600" kern="1200" dirty="0">
                <a:latin typeface="+mj-lt"/>
              </a:endParaRPr>
            </a:p>
            <a:p>
              <a:pPr marL="171450" lvl="1" indent="-171450" algn="l" defTabSz="7112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r>
                <a:rPr lang="de-DE" sz="1600" kern="1200" dirty="0" smtClean="0">
                  <a:latin typeface="+mj-lt"/>
                </a:rPr>
                <a:t>RQC</a:t>
              </a:r>
              <a:endParaRPr lang="de-DE" sz="1600" kern="1200" dirty="0">
                <a:latin typeface="+mj-lt"/>
              </a:endParaRPr>
            </a:p>
          </p:txBody>
        </p:sp>
        <p:sp>
          <p:nvSpPr>
            <p:cNvPr id="23" name="Freihandform 22"/>
            <p:cNvSpPr/>
            <p:nvPr/>
          </p:nvSpPr>
          <p:spPr>
            <a:xfrm>
              <a:off x="1403648" y="1397000"/>
              <a:ext cx="2534368" cy="1300480"/>
            </a:xfrm>
            <a:custGeom>
              <a:avLst/>
              <a:gdLst>
                <a:gd name="connsiteX0" fmla="*/ 0 w 2007616"/>
                <a:gd name="connsiteY0" fmla="*/ 130048 h 1300480"/>
                <a:gd name="connsiteX1" fmla="*/ 130048 w 2007616"/>
                <a:gd name="connsiteY1" fmla="*/ 0 h 1300480"/>
                <a:gd name="connsiteX2" fmla="*/ 1877568 w 2007616"/>
                <a:gd name="connsiteY2" fmla="*/ 0 h 1300480"/>
                <a:gd name="connsiteX3" fmla="*/ 2007616 w 2007616"/>
                <a:gd name="connsiteY3" fmla="*/ 130048 h 1300480"/>
                <a:gd name="connsiteX4" fmla="*/ 2007616 w 2007616"/>
                <a:gd name="connsiteY4" fmla="*/ 1170432 h 1300480"/>
                <a:gd name="connsiteX5" fmla="*/ 1877568 w 2007616"/>
                <a:gd name="connsiteY5" fmla="*/ 1300480 h 1300480"/>
                <a:gd name="connsiteX6" fmla="*/ 130048 w 2007616"/>
                <a:gd name="connsiteY6" fmla="*/ 1300480 h 1300480"/>
                <a:gd name="connsiteX7" fmla="*/ 0 w 2007616"/>
                <a:gd name="connsiteY7" fmla="*/ 1170432 h 1300480"/>
                <a:gd name="connsiteX8" fmla="*/ 0 w 2007616"/>
                <a:gd name="connsiteY8" fmla="*/ 130048 h 1300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007616" h="1300480">
                  <a:moveTo>
                    <a:pt x="0" y="130048"/>
                  </a:moveTo>
                  <a:cubicBezTo>
                    <a:pt x="0" y="58224"/>
                    <a:pt x="58224" y="0"/>
                    <a:pt x="130048" y="0"/>
                  </a:cubicBezTo>
                  <a:lnTo>
                    <a:pt x="1877568" y="0"/>
                  </a:lnTo>
                  <a:cubicBezTo>
                    <a:pt x="1949392" y="0"/>
                    <a:pt x="2007616" y="58224"/>
                    <a:pt x="2007616" y="130048"/>
                  </a:cubicBezTo>
                  <a:lnTo>
                    <a:pt x="2007616" y="1170432"/>
                  </a:lnTo>
                  <a:cubicBezTo>
                    <a:pt x="2007616" y="1242256"/>
                    <a:pt x="1949392" y="1300480"/>
                    <a:pt x="1877568" y="1300480"/>
                  </a:cubicBezTo>
                  <a:lnTo>
                    <a:pt x="130048" y="1300480"/>
                  </a:lnTo>
                  <a:cubicBezTo>
                    <a:pt x="58224" y="1300480"/>
                    <a:pt x="0" y="1242256"/>
                    <a:pt x="0" y="1170432"/>
                  </a:cubicBezTo>
                  <a:lnTo>
                    <a:pt x="0" y="130048"/>
                  </a:lnTo>
                  <a:close/>
                </a:path>
              </a:pathLst>
            </a:custGeom>
            <a:ln w="19050"/>
          </p:spPr>
          <p:style>
            <a:lnRef idx="1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89527" tIns="89527" rIns="691812" bIns="414647" numCol="1" spcCol="1270" anchor="t" anchorCtr="0">
              <a:noAutofit/>
            </a:bodyPr>
            <a:lstStyle/>
            <a:p>
              <a:pPr marL="171450" lvl="1" indent="-171450" algn="l" defTabSz="7112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r>
                <a:rPr lang="de-DE" sz="1600" kern="1200" dirty="0" smtClean="0">
                  <a:latin typeface="+mj-lt"/>
                </a:rPr>
                <a:t>P-substituierte Anthracene</a:t>
              </a:r>
            </a:p>
            <a:p>
              <a:pPr marL="171450" lvl="1" indent="-171450" algn="l" defTabSz="7112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r>
                <a:rPr lang="de-DE" sz="1600" kern="1200" dirty="0" smtClean="0">
                  <a:latin typeface="+mj-lt"/>
                </a:rPr>
                <a:t>SN-Liganden</a:t>
              </a:r>
              <a:endParaRPr lang="de-DE" sz="1600" kern="1200" dirty="0">
                <a:latin typeface="+mj-lt"/>
              </a:endParaRPr>
            </a:p>
            <a:p>
              <a:pPr marL="171450" lvl="1" indent="-171450" algn="l" defTabSz="7112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r>
                <a:rPr lang="de-DE" sz="1600" kern="1200" dirty="0" smtClean="0">
                  <a:latin typeface="+mj-lt"/>
                </a:rPr>
                <a:t>BOX-Liganden</a:t>
              </a:r>
              <a:endParaRPr lang="de-DE" sz="1600" kern="1200" dirty="0">
                <a:latin typeface="+mj-lt"/>
              </a:endParaRPr>
            </a:p>
            <a:p>
              <a:pPr marL="171450" lvl="1" indent="-171450" algn="l" defTabSz="7112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r>
                <a:rPr lang="de-DE" sz="1600" kern="1200" dirty="0" err="1" smtClean="0">
                  <a:latin typeface="+mj-lt"/>
                </a:rPr>
                <a:t>RLi</a:t>
              </a:r>
              <a:endParaRPr lang="de-DE" sz="1600" kern="1200" dirty="0">
                <a:latin typeface="+mj-lt"/>
              </a:endParaRPr>
            </a:p>
          </p:txBody>
        </p:sp>
        <p:sp>
          <p:nvSpPr>
            <p:cNvPr id="24" name="Freihandform 23"/>
            <p:cNvSpPr/>
            <p:nvPr/>
          </p:nvSpPr>
          <p:spPr>
            <a:xfrm>
              <a:off x="2771648" y="1628647"/>
              <a:ext cx="1759712" cy="1759712"/>
            </a:xfrm>
            <a:custGeom>
              <a:avLst/>
              <a:gdLst>
                <a:gd name="connsiteX0" fmla="*/ 0 w 1759712"/>
                <a:gd name="connsiteY0" fmla="*/ 1759712 h 1759712"/>
                <a:gd name="connsiteX1" fmla="*/ 1759712 w 1759712"/>
                <a:gd name="connsiteY1" fmla="*/ 0 h 1759712"/>
                <a:gd name="connsiteX2" fmla="*/ 1759712 w 1759712"/>
                <a:gd name="connsiteY2" fmla="*/ 1759712 h 1759712"/>
                <a:gd name="connsiteX3" fmla="*/ 0 w 1759712"/>
                <a:gd name="connsiteY3" fmla="*/ 1759712 h 17597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59712" h="1759712">
                  <a:moveTo>
                    <a:pt x="0" y="1759712"/>
                  </a:moveTo>
                  <a:cubicBezTo>
                    <a:pt x="0" y="787850"/>
                    <a:pt x="787850" y="0"/>
                    <a:pt x="1759712" y="0"/>
                  </a:cubicBezTo>
                  <a:lnTo>
                    <a:pt x="1759712" y="1759712"/>
                  </a:lnTo>
                  <a:lnTo>
                    <a:pt x="0" y="1759712"/>
                  </a:lnTo>
                  <a:close/>
                </a:path>
              </a:pathLst>
            </a:custGeom>
            <a:solidFill>
              <a:srgbClr val="92C2BA"/>
            </a:solidFill>
            <a:ln>
              <a:solidFill>
                <a:srgbClr val="BFF6DE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0">
              <a:scrgbClr r="0" g="0" b="0"/>
            </a:lnRef>
            <a:fillRef idx="3">
              <a:scrgbClr r="0" g="0" b="0"/>
            </a:fillRef>
            <a:effectRef idx="2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643424" tIns="643424" rIns="128016" bIns="128016" numCol="1" spcCol="1270" anchor="ctr" anchorCtr="0">
              <a:noAutofit/>
            </a:bodyPr>
            <a:lstStyle/>
            <a:p>
              <a:pPr lvl="0" algn="ctr" defTabSz="8001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de-DE" sz="1800" kern="1200" dirty="0" smtClean="0">
                  <a:solidFill>
                    <a:schemeClr val="tx1"/>
                  </a:solidFill>
                  <a:latin typeface="+mj-lt"/>
                </a:rPr>
                <a:t>Synthese</a:t>
              </a:r>
              <a:endParaRPr lang="de-DE" sz="1800" kern="1200" dirty="0">
                <a:solidFill>
                  <a:schemeClr val="tx1"/>
                </a:solidFill>
                <a:latin typeface="+mj-lt"/>
              </a:endParaRPr>
            </a:p>
          </p:txBody>
        </p:sp>
        <p:sp>
          <p:nvSpPr>
            <p:cNvPr id="25" name="Freihandform 24"/>
            <p:cNvSpPr/>
            <p:nvPr/>
          </p:nvSpPr>
          <p:spPr>
            <a:xfrm>
              <a:off x="4612640" y="1628647"/>
              <a:ext cx="1759712" cy="1759712"/>
            </a:xfrm>
            <a:custGeom>
              <a:avLst/>
              <a:gdLst>
                <a:gd name="connsiteX0" fmla="*/ 0 w 1759712"/>
                <a:gd name="connsiteY0" fmla="*/ 1759712 h 1759712"/>
                <a:gd name="connsiteX1" fmla="*/ 1759712 w 1759712"/>
                <a:gd name="connsiteY1" fmla="*/ 0 h 1759712"/>
                <a:gd name="connsiteX2" fmla="*/ 1759712 w 1759712"/>
                <a:gd name="connsiteY2" fmla="*/ 1759712 h 1759712"/>
                <a:gd name="connsiteX3" fmla="*/ 0 w 1759712"/>
                <a:gd name="connsiteY3" fmla="*/ 1759712 h 17597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59712" h="1759712">
                  <a:moveTo>
                    <a:pt x="0" y="0"/>
                  </a:moveTo>
                  <a:cubicBezTo>
                    <a:pt x="971862" y="0"/>
                    <a:pt x="1759712" y="787850"/>
                    <a:pt x="1759712" y="1759712"/>
                  </a:cubicBezTo>
                  <a:lnTo>
                    <a:pt x="0" y="17597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2C2BA"/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28016" tIns="643424" rIns="643424" bIns="128016" numCol="1" spcCol="1270" anchor="ctr" anchorCtr="0">
              <a:noAutofit/>
            </a:bodyPr>
            <a:lstStyle/>
            <a:p>
              <a:pPr lvl="0" algn="ctr" defTabSz="8001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de-DE" sz="1800" kern="1200" dirty="0" smtClean="0">
                  <a:solidFill>
                    <a:schemeClr val="tx1"/>
                  </a:solidFill>
                  <a:latin typeface="+mj-lt"/>
                </a:rPr>
                <a:t>NMR</a:t>
              </a:r>
              <a:endParaRPr lang="de-DE" sz="1800" kern="1200" dirty="0">
                <a:solidFill>
                  <a:schemeClr val="tx1"/>
                </a:solidFill>
                <a:latin typeface="+mj-lt"/>
              </a:endParaRPr>
            </a:p>
          </p:txBody>
        </p:sp>
        <p:sp>
          <p:nvSpPr>
            <p:cNvPr id="26" name="Freihandform 25"/>
            <p:cNvSpPr/>
            <p:nvPr/>
          </p:nvSpPr>
          <p:spPr>
            <a:xfrm rot="21600000">
              <a:off x="4612640" y="3469639"/>
              <a:ext cx="1759712" cy="1759713"/>
            </a:xfrm>
            <a:custGeom>
              <a:avLst/>
              <a:gdLst>
                <a:gd name="connsiteX0" fmla="*/ 0 w 1759712"/>
                <a:gd name="connsiteY0" fmla="*/ 1759712 h 1759712"/>
                <a:gd name="connsiteX1" fmla="*/ 1759712 w 1759712"/>
                <a:gd name="connsiteY1" fmla="*/ 0 h 1759712"/>
                <a:gd name="connsiteX2" fmla="*/ 1759712 w 1759712"/>
                <a:gd name="connsiteY2" fmla="*/ 1759712 h 1759712"/>
                <a:gd name="connsiteX3" fmla="*/ 0 w 1759712"/>
                <a:gd name="connsiteY3" fmla="*/ 1759712 h 17597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59712" h="1759712">
                  <a:moveTo>
                    <a:pt x="1759712" y="0"/>
                  </a:moveTo>
                  <a:cubicBezTo>
                    <a:pt x="1759712" y="971862"/>
                    <a:pt x="971862" y="1759712"/>
                    <a:pt x="0" y="1759712"/>
                  </a:cubicBezTo>
                  <a:lnTo>
                    <a:pt x="0" y="0"/>
                  </a:lnTo>
                  <a:lnTo>
                    <a:pt x="1759712" y="0"/>
                  </a:lnTo>
                  <a:close/>
                </a:path>
              </a:pathLst>
            </a:custGeom>
            <a:solidFill>
              <a:srgbClr val="92C2BA"/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28016" tIns="128017" rIns="643424" bIns="643424" numCol="1" spcCol="1270" anchor="ctr" anchorCtr="0">
              <a:noAutofit/>
            </a:bodyPr>
            <a:lstStyle/>
            <a:p>
              <a:pPr lvl="0" algn="ctr" defTabSz="8001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de-DE" sz="1800" kern="1200" dirty="0" smtClean="0">
                  <a:solidFill>
                    <a:schemeClr val="tx1"/>
                  </a:solidFill>
                  <a:latin typeface="+mj-lt"/>
                </a:rPr>
                <a:t>Struktur-analyse</a:t>
              </a:r>
              <a:endParaRPr lang="de-DE" sz="1800" kern="1200" dirty="0">
                <a:solidFill>
                  <a:schemeClr val="tx1"/>
                </a:solidFill>
                <a:latin typeface="+mj-lt"/>
              </a:endParaRPr>
            </a:p>
          </p:txBody>
        </p:sp>
        <p:sp>
          <p:nvSpPr>
            <p:cNvPr id="27" name="Freihandform 26"/>
            <p:cNvSpPr/>
            <p:nvPr/>
          </p:nvSpPr>
          <p:spPr>
            <a:xfrm rot="21600000">
              <a:off x="2771806" y="3462513"/>
              <a:ext cx="1759712" cy="1759712"/>
            </a:xfrm>
            <a:custGeom>
              <a:avLst/>
              <a:gdLst>
                <a:gd name="connsiteX0" fmla="*/ 0 w 1759712"/>
                <a:gd name="connsiteY0" fmla="*/ 1759712 h 1759712"/>
                <a:gd name="connsiteX1" fmla="*/ 1759712 w 1759712"/>
                <a:gd name="connsiteY1" fmla="*/ 0 h 1759712"/>
                <a:gd name="connsiteX2" fmla="*/ 1759712 w 1759712"/>
                <a:gd name="connsiteY2" fmla="*/ 1759712 h 1759712"/>
                <a:gd name="connsiteX3" fmla="*/ 0 w 1759712"/>
                <a:gd name="connsiteY3" fmla="*/ 1759712 h 17597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59712" h="1759712">
                  <a:moveTo>
                    <a:pt x="1759712" y="1759712"/>
                  </a:moveTo>
                  <a:cubicBezTo>
                    <a:pt x="787850" y="1759712"/>
                    <a:pt x="0" y="971862"/>
                    <a:pt x="0" y="0"/>
                  </a:cubicBezTo>
                  <a:lnTo>
                    <a:pt x="1759712" y="0"/>
                  </a:lnTo>
                  <a:lnTo>
                    <a:pt x="1759712" y="1759712"/>
                  </a:lnTo>
                  <a:close/>
                </a:path>
              </a:pathLst>
            </a:custGeom>
            <a:solidFill>
              <a:srgbClr val="92C2BA"/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636312" tIns="120904" rIns="120903" bIns="636312" numCol="1" spcCol="1270" anchor="ctr" anchorCtr="0">
              <a:noAutofit/>
            </a:bodyPr>
            <a:lstStyle/>
            <a:p>
              <a:pPr lvl="0" algn="ctr" defTabSz="7556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de-DE" sz="1700" kern="1200" dirty="0" err="1" smtClean="0">
                  <a:solidFill>
                    <a:schemeClr val="tx1"/>
                  </a:solidFill>
                  <a:latin typeface="+mj-lt"/>
                </a:rPr>
                <a:t>Elekronen</a:t>
              </a:r>
              <a:r>
                <a:rPr lang="de-DE" sz="1700" kern="1200" dirty="0" smtClean="0">
                  <a:solidFill>
                    <a:schemeClr val="tx1"/>
                  </a:solidFill>
                  <a:latin typeface="+mj-lt"/>
                </a:rPr>
                <a:t>-dichte</a:t>
              </a:r>
              <a:endParaRPr lang="de-DE" sz="1700" kern="1200" dirty="0">
                <a:solidFill>
                  <a:schemeClr val="tx1"/>
                </a:solidFill>
                <a:latin typeface="+mj-lt"/>
              </a:endParaRPr>
            </a:p>
          </p:txBody>
        </p:sp>
        <p:sp>
          <p:nvSpPr>
            <p:cNvPr id="28" name="Gebogener Pfeil 27"/>
            <p:cNvSpPr/>
            <p:nvPr/>
          </p:nvSpPr>
          <p:spPr>
            <a:xfrm>
              <a:off x="4268216" y="3063240"/>
              <a:ext cx="607568" cy="528320"/>
            </a:xfrm>
            <a:prstGeom prst="circularArrow">
              <a:avLst/>
            </a:prstGeom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hemeClr val="accent1">
                <a:tint val="60000"/>
                <a:hueOff val="0"/>
                <a:satOff val="0"/>
                <a:lumOff val="0"/>
                <a:alphaOff val="0"/>
              </a:schemeClr>
            </a:fillRef>
            <a:effectRef idx="2">
              <a:schemeClr val="accent1">
                <a:tint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29" name="Gebogener Pfeil 28"/>
            <p:cNvSpPr/>
            <p:nvPr/>
          </p:nvSpPr>
          <p:spPr>
            <a:xfrm rot="10800000">
              <a:off x="4268216" y="3266440"/>
              <a:ext cx="607568" cy="528320"/>
            </a:xfrm>
            <a:prstGeom prst="circularArrow">
              <a:avLst/>
            </a:prstGeom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hemeClr val="accent1">
                <a:tint val="60000"/>
                <a:hueOff val="0"/>
                <a:satOff val="0"/>
                <a:lumOff val="0"/>
                <a:alphaOff val="0"/>
              </a:schemeClr>
            </a:fillRef>
            <a:effectRef idx="2">
              <a:schemeClr val="accent1">
                <a:tint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</p:grpSp>
      <p:graphicFrame>
        <p:nvGraphicFramePr>
          <p:cNvPr id="30" name="Objek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199597"/>
              </p:ext>
            </p:extLst>
          </p:nvPr>
        </p:nvGraphicFramePr>
        <p:xfrm>
          <a:off x="312559" y="1052736"/>
          <a:ext cx="696913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6" name="CS ChemDraw Drawing" r:id="rId4" imgW="696215" imgH="839611" progId="ChemDraw.Document.6.0">
                  <p:embed/>
                </p:oleObj>
              </mc:Choice>
              <mc:Fallback>
                <p:oleObj name="CS ChemDraw Drawing" r:id="rId4" imgW="696215" imgH="83961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2559" y="1052736"/>
                        <a:ext cx="696913" cy="839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feld 1"/>
          <p:cNvSpPr txBox="1">
            <a:spLocks noChangeArrowheads="1"/>
          </p:cNvSpPr>
          <p:nvPr/>
        </p:nvSpPr>
        <p:spPr bwMode="auto">
          <a:xfrm>
            <a:off x="990337" y="3013500"/>
            <a:ext cx="140268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0" hangingPunct="0">
              <a:spcBef>
                <a:spcPct val="0"/>
              </a:spcBef>
              <a:buFontTx/>
              <a:buNone/>
              <a:defRPr/>
            </a:pPr>
            <a:r>
              <a:rPr lang="de-DE" altLang="en-US" sz="12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[L</a:t>
            </a:r>
            <a:r>
              <a:rPr lang="de-DE" altLang="en-US" sz="1200" baseline="-25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de-DE" altLang="en-US" sz="12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LiNR</a:t>
            </a:r>
            <a:r>
              <a:rPr lang="de-DE" altLang="en-US" sz="1200" baseline="-25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altLang="en-US" sz="12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de-DE" altLang="en-US" sz="1200" baseline="-25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de-DE" altLang="en-US" sz="12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  <a:r>
              <a:rPr lang="de-DE" altLang="en-US" sz="1200" baseline="-25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endParaRPr lang="en-GB" altLang="en-US" sz="1200" baseline="-25000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3" name="Objek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226469"/>
              </p:ext>
            </p:extLst>
          </p:nvPr>
        </p:nvGraphicFramePr>
        <p:xfrm>
          <a:off x="35496" y="2143987"/>
          <a:ext cx="1304270" cy="86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7" name="CS ChemDraw Drawing" r:id="rId6" imgW="1567543" imgH="1044928" progId="ChemDraw.Document.6.0">
                  <p:embed/>
                </p:oleObj>
              </mc:Choice>
              <mc:Fallback>
                <p:oleObj name="CS ChemDraw Drawing" r:id="rId6" imgW="1567543" imgH="104492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496" y="2143987"/>
                        <a:ext cx="1304270" cy="869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" name="Grafik 33"/>
          <p:cNvPicPr/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494" b="28923"/>
          <a:stretch/>
        </p:blipFill>
        <p:spPr>
          <a:xfrm>
            <a:off x="35496" y="5229200"/>
            <a:ext cx="1317518" cy="944823"/>
          </a:xfrm>
          <a:prstGeom prst="rect">
            <a:avLst/>
          </a:prstGeom>
        </p:spPr>
      </p:pic>
      <p:pic>
        <p:nvPicPr>
          <p:cNvPr id="35" name="Picture 3" descr="Z:\roman\PhotoshopData\TOC-FW-Det\TOC-FW_det_0.08-NaIndenid_kl.png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240" y="2569590"/>
            <a:ext cx="2390950" cy="11474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" name="Grafik 3"/>
          <p:cNvPicPr>
            <a:picLocks noChangeAspect="1" noChangeArrowheads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5498" y="5597958"/>
            <a:ext cx="2655112" cy="11521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88935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liennummernplatzhalter 4"/>
          <p:cNvSpPr>
            <a:spLocks noGrp="1"/>
          </p:cNvSpPr>
          <p:nvPr>
            <p:ph type="sldNum" sz="quarter" idx="4"/>
          </p:nvPr>
        </p:nvSpPr>
        <p:spPr>
          <a:xfrm>
            <a:off x="7180926" y="6477000"/>
            <a:ext cx="1927578" cy="239889"/>
          </a:xfrm>
        </p:spPr>
        <p:txBody>
          <a:bodyPr/>
          <a:lstStyle/>
          <a:p>
            <a:pPr>
              <a:defRPr/>
            </a:pPr>
            <a:r>
              <a:rPr lang="de-DE" dirty="0" smtClean="0"/>
              <a:t>1</a:t>
            </a:r>
            <a:endParaRPr lang="de-DE" dirty="0"/>
          </a:p>
        </p:txBody>
      </p:sp>
      <p:pic>
        <p:nvPicPr>
          <p:cNvPr id="8" name="Picture 30" descr="Briefkopf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2400" y="11440"/>
            <a:ext cx="863327" cy="822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itel 1"/>
          <p:cNvSpPr>
            <a:spLocks noGrp="1"/>
          </p:cNvSpPr>
          <p:nvPr>
            <p:ph type="title"/>
          </p:nvPr>
        </p:nvSpPr>
        <p:spPr>
          <a:xfrm>
            <a:off x="1691680" y="86504"/>
            <a:ext cx="6480720" cy="822216"/>
          </a:xfrm>
        </p:spPr>
        <p:txBody>
          <a:bodyPr/>
          <a:lstStyle/>
          <a:p>
            <a:pPr>
              <a:defRPr/>
            </a:pPr>
            <a:r>
              <a:rPr lang="en-GB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otochemische</a:t>
            </a:r>
            <a:r>
              <a:rPr lang="en-GB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GB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ralien</a:t>
            </a:r>
            <a:endParaRPr lang="en-GB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Titel 1"/>
          <p:cNvSpPr txBox="1">
            <a:spLocks/>
          </p:cNvSpPr>
          <p:nvPr/>
        </p:nvSpPr>
        <p:spPr bwMode="auto">
          <a:xfrm>
            <a:off x="650081" y="836712"/>
            <a:ext cx="7886700" cy="6810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de-DE" sz="1800" kern="0" dirty="0" smtClean="0"/>
              <a:t>substituierte Anthracene</a:t>
            </a:r>
            <a:endParaRPr lang="de-DE" sz="1800" kern="0" dirty="0"/>
          </a:p>
        </p:txBody>
      </p:sp>
      <p:sp>
        <p:nvSpPr>
          <p:cNvPr id="26" name="Datumsplatzhalter 5"/>
          <p:cNvSpPr>
            <a:spLocks noGrp="1"/>
          </p:cNvSpPr>
          <p:nvPr>
            <p:ph type="dt" sz="half" idx="4294967295"/>
          </p:nvPr>
        </p:nvSpPr>
        <p:spPr>
          <a:xfrm>
            <a:off x="2665884" y="6589652"/>
            <a:ext cx="1905000" cy="304800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r>
              <a:rPr lang="de-DE" sz="1200" dirty="0">
                <a:latin typeface="+mj-lt"/>
              </a:rPr>
              <a:t>Timo Schillmöller</a:t>
            </a:r>
          </a:p>
          <a:p>
            <a:pPr>
              <a:defRPr/>
            </a:pPr>
            <a:endParaRPr lang="de-DE" dirty="0"/>
          </a:p>
        </p:txBody>
      </p:sp>
      <p:pic>
        <p:nvPicPr>
          <p:cNvPr id="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748438" y="5411075"/>
            <a:ext cx="1727769" cy="11541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Grafik 27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1259"/>
          <a:stretch/>
        </p:blipFill>
        <p:spPr>
          <a:xfrm>
            <a:off x="4679349" y="5411075"/>
            <a:ext cx="1702190" cy="1154149"/>
          </a:xfrm>
          <a:prstGeom prst="rect">
            <a:avLst/>
          </a:prstGeom>
        </p:spPr>
      </p:pic>
      <p:sp>
        <p:nvSpPr>
          <p:cNvPr id="29" name="Datumsplatzhalter 5"/>
          <p:cNvSpPr txBox="1">
            <a:spLocks/>
          </p:cNvSpPr>
          <p:nvPr/>
        </p:nvSpPr>
        <p:spPr bwMode="auto">
          <a:xfrm>
            <a:off x="4577944" y="6589652"/>
            <a:ext cx="190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de-DE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de-DE" dirty="0" smtClean="0"/>
              <a:t>Paul Niklas Ruth</a:t>
            </a:r>
          </a:p>
          <a:p>
            <a:pPr>
              <a:defRPr/>
            </a:pPr>
            <a:endParaRPr lang="de-DE" dirty="0"/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928595"/>
              </p:ext>
            </p:extLst>
          </p:nvPr>
        </p:nvGraphicFramePr>
        <p:xfrm>
          <a:off x="683568" y="1551455"/>
          <a:ext cx="4694974" cy="1733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2" name="CS ChemDraw Drawing" r:id="rId6" imgW="6329520" imgH="2348280" progId="ChemDraw.Document.6.0">
                  <p:embed/>
                </p:oleObj>
              </mc:Choice>
              <mc:Fallback>
                <p:oleObj name="CS ChemDraw Drawing" r:id="rId6" imgW="6329520" imgH="234828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551455"/>
                        <a:ext cx="4694974" cy="17335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6993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liennummernplatzhalter 4"/>
          <p:cNvSpPr>
            <a:spLocks noGrp="1"/>
          </p:cNvSpPr>
          <p:nvPr>
            <p:ph type="sldNum" sz="quarter" idx="4"/>
          </p:nvPr>
        </p:nvSpPr>
        <p:spPr>
          <a:xfrm>
            <a:off x="7180926" y="6477000"/>
            <a:ext cx="1927578" cy="239889"/>
          </a:xfrm>
        </p:spPr>
        <p:txBody>
          <a:bodyPr/>
          <a:lstStyle/>
          <a:p>
            <a:pPr>
              <a:defRPr/>
            </a:pPr>
            <a:r>
              <a:rPr lang="de-DE" dirty="0" smtClean="0"/>
              <a:t>1</a:t>
            </a:r>
            <a:endParaRPr lang="de-DE" dirty="0"/>
          </a:p>
        </p:txBody>
      </p:sp>
      <p:pic>
        <p:nvPicPr>
          <p:cNvPr id="8" name="Picture 30" descr="Briefkopf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2400" y="11440"/>
            <a:ext cx="863327" cy="822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itel 1"/>
          <p:cNvSpPr>
            <a:spLocks noGrp="1"/>
          </p:cNvSpPr>
          <p:nvPr>
            <p:ph type="title"/>
          </p:nvPr>
        </p:nvSpPr>
        <p:spPr>
          <a:xfrm>
            <a:off x="1691680" y="86504"/>
            <a:ext cx="6480720" cy="822216"/>
          </a:xfrm>
        </p:spPr>
        <p:txBody>
          <a:bodyPr/>
          <a:lstStyle/>
          <a:p>
            <a:pPr>
              <a:defRPr/>
            </a:pPr>
            <a:r>
              <a:rPr lang="en-GB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otochemische</a:t>
            </a:r>
            <a:r>
              <a:rPr lang="en-GB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GB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ralien</a:t>
            </a:r>
            <a:endParaRPr lang="en-GB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Titel 1"/>
          <p:cNvSpPr txBox="1">
            <a:spLocks/>
          </p:cNvSpPr>
          <p:nvPr/>
        </p:nvSpPr>
        <p:spPr bwMode="auto">
          <a:xfrm>
            <a:off x="650081" y="836712"/>
            <a:ext cx="7886700" cy="6810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de-DE" sz="1800" kern="0" dirty="0" smtClean="0"/>
              <a:t>substituierte Anthracene</a:t>
            </a:r>
            <a:endParaRPr lang="de-DE" sz="1800" kern="0" dirty="0"/>
          </a:p>
        </p:txBody>
      </p:sp>
      <p:sp>
        <p:nvSpPr>
          <p:cNvPr id="26" name="Datumsplatzhalter 5"/>
          <p:cNvSpPr>
            <a:spLocks noGrp="1"/>
          </p:cNvSpPr>
          <p:nvPr>
            <p:ph type="dt" sz="half" idx="4294967295"/>
          </p:nvPr>
        </p:nvSpPr>
        <p:spPr>
          <a:xfrm>
            <a:off x="2665884" y="6589652"/>
            <a:ext cx="1905000" cy="304800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r>
              <a:rPr lang="de-DE" sz="1200" dirty="0">
                <a:latin typeface="+mj-lt"/>
              </a:rPr>
              <a:t>Timo Schillmöller</a:t>
            </a:r>
          </a:p>
          <a:p>
            <a:pPr>
              <a:defRPr/>
            </a:pPr>
            <a:endParaRPr lang="de-DE" dirty="0"/>
          </a:p>
        </p:txBody>
      </p:sp>
      <p:pic>
        <p:nvPicPr>
          <p:cNvPr id="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748438" y="5411075"/>
            <a:ext cx="1727769" cy="11541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Grafik 27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1259"/>
          <a:stretch/>
        </p:blipFill>
        <p:spPr>
          <a:xfrm>
            <a:off x="4679349" y="5411075"/>
            <a:ext cx="1702190" cy="1154149"/>
          </a:xfrm>
          <a:prstGeom prst="rect">
            <a:avLst/>
          </a:prstGeom>
        </p:spPr>
      </p:pic>
      <p:sp>
        <p:nvSpPr>
          <p:cNvPr id="29" name="Datumsplatzhalter 5"/>
          <p:cNvSpPr txBox="1">
            <a:spLocks/>
          </p:cNvSpPr>
          <p:nvPr/>
        </p:nvSpPr>
        <p:spPr bwMode="auto">
          <a:xfrm>
            <a:off x="4577944" y="6589652"/>
            <a:ext cx="190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de-DE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de-DE" dirty="0" smtClean="0"/>
              <a:t>Paul Niklas Ruth</a:t>
            </a:r>
          </a:p>
          <a:p>
            <a:pPr>
              <a:defRPr/>
            </a:pPr>
            <a:endParaRPr lang="de-DE" dirty="0"/>
          </a:p>
        </p:txBody>
      </p:sp>
      <p:pic>
        <p:nvPicPr>
          <p:cNvPr id="31" name="Grafik 30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50" t="14223" r="3933" b="13311"/>
          <a:stretch/>
        </p:blipFill>
        <p:spPr bwMode="auto">
          <a:xfrm>
            <a:off x="649749" y="3423495"/>
            <a:ext cx="4447122" cy="1963152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928595"/>
              </p:ext>
            </p:extLst>
          </p:nvPr>
        </p:nvGraphicFramePr>
        <p:xfrm>
          <a:off x="683568" y="1551455"/>
          <a:ext cx="4694974" cy="1733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6" name="CS ChemDraw Drawing" r:id="rId7" imgW="6329520" imgH="2348280" progId="ChemDraw.Document.6.0">
                  <p:embed/>
                </p:oleObj>
              </mc:Choice>
              <mc:Fallback>
                <p:oleObj name="CS ChemDraw Drawing" r:id="rId7" imgW="6329520" imgH="2348280" progId="ChemDraw.Document.6.0">
                  <p:embed/>
                  <p:pic>
                    <p:nvPicPr>
                      <p:cNvPr id="3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551455"/>
                        <a:ext cx="4694974" cy="17335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9909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liennummernplatzhalter 4"/>
          <p:cNvSpPr>
            <a:spLocks noGrp="1"/>
          </p:cNvSpPr>
          <p:nvPr>
            <p:ph type="sldNum" sz="quarter" idx="4"/>
          </p:nvPr>
        </p:nvSpPr>
        <p:spPr>
          <a:xfrm>
            <a:off x="7180926" y="6477000"/>
            <a:ext cx="1927578" cy="239889"/>
          </a:xfrm>
        </p:spPr>
        <p:txBody>
          <a:bodyPr/>
          <a:lstStyle/>
          <a:p>
            <a:pPr>
              <a:defRPr/>
            </a:pPr>
            <a:r>
              <a:rPr lang="de-DE" dirty="0" smtClean="0"/>
              <a:t>1</a:t>
            </a:r>
            <a:endParaRPr lang="de-DE" dirty="0"/>
          </a:p>
        </p:txBody>
      </p:sp>
      <p:pic>
        <p:nvPicPr>
          <p:cNvPr id="8" name="Picture 30" descr="Briefkopf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2400" y="11440"/>
            <a:ext cx="863327" cy="822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itel 1"/>
          <p:cNvSpPr>
            <a:spLocks noGrp="1"/>
          </p:cNvSpPr>
          <p:nvPr>
            <p:ph type="title"/>
          </p:nvPr>
        </p:nvSpPr>
        <p:spPr>
          <a:xfrm>
            <a:off x="1691680" y="86504"/>
            <a:ext cx="6480720" cy="822216"/>
          </a:xfrm>
        </p:spPr>
        <p:txBody>
          <a:bodyPr/>
          <a:lstStyle/>
          <a:p>
            <a:pPr>
              <a:defRPr/>
            </a:pPr>
            <a:r>
              <a:rPr lang="en-GB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otochemische</a:t>
            </a:r>
            <a:r>
              <a:rPr lang="en-GB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GB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ralien</a:t>
            </a:r>
            <a:endParaRPr lang="en-GB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Titel 1"/>
          <p:cNvSpPr txBox="1">
            <a:spLocks/>
          </p:cNvSpPr>
          <p:nvPr/>
        </p:nvSpPr>
        <p:spPr bwMode="auto">
          <a:xfrm>
            <a:off x="650081" y="836712"/>
            <a:ext cx="7886700" cy="6810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de-DE" sz="1800" kern="0" dirty="0" smtClean="0"/>
              <a:t>substituierte Anthracene</a:t>
            </a:r>
            <a:endParaRPr lang="de-DE" sz="1800" kern="0" dirty="0"/>
          </a:p>
        </p:txBody>
      </p:sp>
      <p:sp>
        <p:nvSpPr>
          <p:cNvPr id="26" name="Datumsplatzhalter 5"/>
          <p:cNvSpPr>
            <a:spLocks noGrp="1"/>
          </p:cNvSpPr>
          <p:nvPr>
            <p:ph type="dt" sz="half" idx="4294967295"/>
          </p:nvPr>
        </p:nvSpPr>
        <p:spPr>
          <a:xfrm>
            <a:off x="2665884" y="6589652"/>
            <a:ext cx="1905000" cy="304800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r>
              <a:rPr lang="de-DE" sz="1200" dirty="0">
                <a:latin typeface="+mj-lt"/>
              </a:rPr>
              <a:t>Timo Schillmöller</a:t>
            </a:r>
          </a:p>
          <a:p>
            <a:pPr>
              <a:defRPr/>
            </a:pPr>
            <a:endParaRPr lang="de-DE" dirty="0"/>
          </a:p>
        </p:txBody>
      </p:sp>
      <p:pic>
        <p:nvPicPr>
          <p:cNvPr id="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748438" y="5411075"/>
            <a:ext cx="1727769" cy="11541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Grafik 27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1259"/>
          <a:stretch/>
        </p:blipFill>
        <p:spPr>
          <a:xfrm>
            <a:off x="4679349" y="5411075"/>
            <a:ext cx="1702190" cy="1154149"/>
          </a:xfrm>
          <a:prstGeom prst="rect">
            <a:avLst/>
          </a:prstGeom>
        </p:spPr>
      </p:pic>
      <p:sp>
        <p:nvSpPr>
          <p:cNvPr id="29" name="Datumsplatzhalter 5"/>
          <p:cNvSpPr txBox="1">
            <a:spLocks/>
          </p:cNvSpPr>
          <p:nvPr/>
        </p:nvSpPr>
        <p:spPr bwMode="auto">
          <a:xfrm>
            <a:off x="4577944" y="6589652"/>
            <a:ext cx="190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de-DE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de-DE" dirty="0" smtClean="0"/>
              <a:t>Paul Niklas Ruth</a:t>
            </a:r>
          </a:p>
          <a:p>
            <a:pPr>
              <a:defRPr/>
            </a:pPr>
            <a:endParaRPr lang="de-DE" dirty="0"/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342735"/>
              </p:ext>
            </p:extLst>
          </p:nvPr>
        </p:nvGraphicFramePr>
        <p:xfrm>
          <a:off x="5878949" y="1607344"/>
          <a:ext cx="3057525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2" name="Acrobat Document" r:id="rId6" imgW="5667162" imgH="7534275" progId="AcroExch.Document.7">
                  <p:embed/>
                </p:oleObj>
              </mc:Choice>
              <mc:Fallback>
                <p:oleObj name="Acrobat Document" r:id="rId6" imgW="5667162" imgH="7534275" progId="AcroExch.Document.7">
                  <p:embed/>
                  <p:pic>
                    <p:nvPicPr>
                      <p:cNvPr id="2" name="Objekt 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78949" y="1607344"/>
                        <a:ext cx="3057525" cy="406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Grafik 30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50" t="14223" r="3933" b="13311"/>
          <a:stretch/>
        </p:blipFill>
        <p:spPr bwMode="auto">
          <a:xfrm>
            <a:off x="649749" y="3423495"/>
            <a:ext cx="4447122" cy="1963152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928595"/>
              </p:ext>
            </p:extLst>
          </p:nvPr>
        </p:nvGraphicFramePr>
        <p:xfrm>
          <a:off x="683568" y="1551455"/>
          <a:ext cx="4694974" cy="1733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3" name="CS ChemDraw Drawing" r:id="rId9" imgW="6329520" imgH="2348280" progId="ChemDraw.Document.6.0">
                  <p:embed/>
                </p:oleObj>
              </mc:Choice>
              <mc:Fallback>
                <p:oleObj name="CS ChemDraw Drawing" r:id="rId9" imgW="6329520" imgH="2348280" progId="ChemDraw.Document.6.0">
                  <p:embed/>
                  <p:pic>
                    <p:nvPicPr>
                      <p:cNvPr id="3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551455"/>
                        <a:ext cx="4694974" cy="17335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1394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liennummernplatzhalter 4"/>
          <p:cNvSpPr>
            <a:spLocks noGrp="1"/>
          </p:cNvSpPr>
          <p:nvPr>
            <p:ph type="sldNum" sz="quarter" idx="4"/>
          </p:nvPr>
        </p:nvSpPr>
        <p:spPr>
          <a:xfrm>
            <a:off x="7180926" y="6477000"/>
            <a:ext cx="1927578" cy="239889"/>
          </a:xfrm>
        </p:spPr>
        <p:txBody>
          <a:bodyPr/>
          <a:lstStyle/>
          <a:p>
            <a:pPr>
              <a:defRPr/>
            </a:pPr>
            <a:r>
              <a:rPr lang="de-DE" dirty="0" smtClean="0"/>
              <a:t>1</a:t>
            </a:r>
            <a:endParaRPr lang="de-DE" dirty="0"/>
          </a:p>
        </p:txBody>
      </p:sp>
      <p:pic>
        <p:nvPicPr>
          <p:cNvPr id="8" name="Picture 30" descr="Briefkopf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2400" y="11440"/>
            <a:ext cx="863327" cy="822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itel 1"/>
          <p:cNvSpPr>
            <a:spLocks noGrp="1"/>
          </p:cNvSpPr>
          <p:nvPr>
            <p:ph type="title"/>
          </p:nvPr>
        </p:nvSpPr>
        <p:spPr>
          <a:xfrm>
            <a:off x="1691680" y="86504"/>
            <a:ext cx="6480720" cy="822216"/>
          </a:xfrm>
        </p:spPr>
        <p:txBody>
          <a:bodyPr/>
          <a:lstStyle/>
          <a:p>
            <a:pPr>
              <a:defRPr/>
            </a:pPr>
            <a:r>
              <a:rPr lang="en-GB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otochemische</a:t>
            </a:r>
            <a:r>
              <a:rPr lang="en-GB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GB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ralien</a:t>
            </a:r>
            <a:endParaRPr lang="en-GB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Rechteck 6"/>
          <p:cNvSpPr/>
          <p:nvPr/>
        </p:nvSpPr>
        <p:spPr>
          <a:xfrm>
            <a:off x="370115" y="1684565"/>
            <a:ext cx="8686800" cy="34290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500"/>
          </a:p>
        </p:txBody>
      </p:sp>
      <p:sp>
        <p:nvSpPr>
          <p:cNvPr id="10" name="Titel 1"/>
          <p:cNvSpPr txBox="1">
            <a:spLocks/>
          </p:cNvSpPr>
          <p:nvPr/>
        </p:nvSpPr>
        <p:spPr bwMode="auto">
          <a:xfrm>
            <a:off x="650081" y="836712"/>
            <a:ext cx="7886700" cy="6810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de-DE" sz="1800" kern="0" dirty="0" smtClean="0"/>
              <a:t>substituierte Anthracene</a:t>
            </a:r>
            <a:endParaRPr lang="de-DE" sz="1800" kern="0" dirty="0"/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>
            <p:extLst/>
          </p:nvPr>
        </p:nvGraphicFramePr>
        <p:xfrm>
          <a:off x="5425592" y="2125024"/>
          <a:ext cx="535892" cy="651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0" name="CS ChemDraw Drawing" r:id="rId4" imgW="559057" imgH="679139" progId="ChemDraw.Document.6.0">
                  <p:embed/>
                </p:oleObj>
              </mc:Choice>
              <mc:Fallback>
                <p:oleObj name="CS ChemDraw Drawing" r:id="rId4" imgW="559057" imgH="679139" progId="ChemDraw.Document.6.0">
                  <p:embed/>
                  <p:pic>
                    <p:nvPicPr>
                      <p:cNvPr id="7" name="Objek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25592" y="2125024"/>
                        <a:ext cx="535892" cy="6515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/>
          </p:nvPr>
        </p:nvGraphicFramePr>
        <p:xfrm>
          <a:off x="3631862" y="2125024"/>
          <a:ext cx="535892" cy="613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1" name="CS ChemDraw Drawing" r:id="rId6" imgW="559057" imgH="639607" progId="ChemDraw.Document.6.0">
                  <p:embed/>
                </p:oleObj>
              </mc:Choice>
              <mc:Fallback>
                <p:oleObj name="CS ChemDraw Drawing" r:id="rId6" imgW="559057" imgH="639607" progId="ChemDraw.Document.6.0">
                  <p:embed/>
                  <p:pic>
                    <p:nvPicPr>
                      <p:cNvPr id="8" name="Objek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31862" y="2125024"/>
                        <a:ext cx="535892" cy="6135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/>
          <p:cNvGraphicFramePr>
            <a:graphicFrameLocks noChangeAspect="1"/>
          </p:cNvGraphicFramePr>
          <p:nvPr>
            <p:extLst/>
          </p:nvPr>
        </p:nvGraphicFramePr>
        <p:xfrm>
          <a:off x="1189084" y="2125024"/>
          <a:ext cx="1015454" cy="651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2" name="CS ChemDraw Drawing" r:id="rId8" imgW="1059035" imgH="679139" progId="ChemDraw.Document.6.0">
                  <p:embed/>
                </p:oleObj>
              </mc:Choice>
              <mc:Fallback>
                <p:oleObj name="CS ChemDraw Drawing" r:id="rId8" imgW="1059035" imgH="679139" progId="ChemDraw.Document.6.0">
                  <p:embed/>
                  <p:pic>
                    <p:nvPicPr>
                      <p:cNvPr id="9" name="Objekt 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89084" y="2125024"/>
                        <a:ext cx="1015454" cy="6515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feld 15"/>
              <p:cNvSpPr txBox="1"/>
              <p:nvPr/>
            </p:nvSpPr>
            <p:spPr>
              <a:xfrm>
                <a:off x="379321" y="1682188"/>
                <a:ext cx="678584" cy="43685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sz="1500" i="1">
                              <a:solidFill>
                                <a:srgbClr val="DBDBDB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500" i="1">
                                  <a:solidFill>
                                    <a:srgbClr val="DBDBDB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500" i="1">
                                  <a:solidFill>
                                    <a:srgbClr val="DBDBDB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de-DE" sz="1500">
                                  <a:solidFill>
                                    <a:srgbClr val="DBDBDB"/>
                                  </a:solidFill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sub>
                          </m:sSub>
                        </m:num>
                        <m:den>
                          <m:r>
                            <m:rPr>
                              <m:sty m:val="p"/>
                            </m:rPr>
                            <a:rPr lang="de-DE" sz="1500">
                              <a:solidFill>
                                <a:srgbClr val="DBDBDB"/>
                              </a:solidFill>
                              <a:latin typeface="Cambria Math" panose="02040503050406030204" pitchFamily="18" charset="0"/>
                            </a:rPr>
                            <m:t>nm</m:t>
                          </m:r>
                        </m:den>
                      </m:f>
                      <m:r>
                        <a:rPr lang="de-DE" sz="1500" i="1">
                          <a:solidFill>
                            <a:srgbClr val="DBDBDB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sz="1500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de-DE" sz="1500" dirty="0"/>
              </a:p>
            </p:txBody>
          </p:sp>
        </mc:Choice>
        <mc:Fallback>
          <p:sp>
            <p:nvSpPr>
              <p:cNvPr id="16" name="Textfeld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321" y="1682188"/>
                <a:ext cx="678584" cy="436851"/>
              </a:xfrm>
              <a:prstGeom prst="rect">
                <a:avLst/>
              </a:prstGeom>
              <a:blipFill>
                <a:blip r:embed="rId10"/>
                <a:stretch>
                  <a:fillRect l="-6250" t="-1389" b="-97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feld 16"/>
          <p:cNvSpPr txBox="1"/>
          <p:nvPr/>
        </p:nvSpPr>
        <p:spPr>
          <a:xfrm>
            <a:off x="1311047" y="1769505"/>
            <a:ext cx="771527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500" dirty="0">
                <a:solidFill>
                  <a:srgbClr val="0074DF"/>
                </a:solidFill>
              </a:rPr>
              <a:t>462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5274438" y="1769505"/>
            <a:ext cx="838201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500" dirty="0">
                <a:solidFill>
                  <a:srgbClr val="00FEAE"/>
                </a:solidFill>
              </a:rPr>
              <a:t>498</a:t>
            </a:r>
          </a:p>
        </p:txBody>
      </p:sp>
      <p:sp>
        <p:nvSpPr>
          <p:cNvPr id="19" name="Textfeld 18"/>
          <p:cNvSpPr txBox="1"/>
          <p:nvPr/>
        </p:nvSpPr>
        <p:spPr>
          <a:xfrm>
            <a:off x="3695804" y="1769505"/>
            <a:ext cx="50054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500" dirty="0">
                <a:solidFill>
                  <a:srgbClr val="009EEF"/>
                </a:solidFill>
              </a:rPr>
              <a:t>470</a:t>
            </a:r>
          </a:p>
        </p:txBody>
      </p:sp>
      <p:pic>
        <p:nvPicPr>
          <p:cNvPr id="20" name="Grafik 19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922" y="2696255"/>
            <a:ext cx="2743200" cy="2194560"/>
          </a:xfrm>
          <a:prstGeom prst="rect">
            <a:avLst/>
          </a:prstGeom>
        </p:spPr>
      </p:pic>
      <p:pic>
        <p:nvPicPr>
          <p:cNvPr id="21" name="Grafik 20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7209" y="2696255"/>
            <a:ext cx="2743200" cy="2194560"/>
          </a:xfrm>
          <a:prstGeom prst="rect">
            <a:avLst/>
          </a:prstGeom>
        </p:spPr>
      </p:pic>
      <p:pic>
        <p:nvPicPr>
          <p:cNvPr id="22" name="Grafik 21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6096" y="2696255"/>
            <a:ext cx="2743200" cy="2194560"/>
          </a:xfrm>
          <a:prstGeom prst="rect">
            <a:avLst/>
          </a:prstGeom>
        </p:spPr>
      </p:pic>
      <p:pic>
        <p:nvPicPr>
          <p:cNvPr id="23" name="Grafik 22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8157" y="2696255"/>
            <a:ext cx="2743200" cy="2194560"/>
          </a:xfrm>
          <a:prstGeom prst="rect">
            <a:avLst/>
          </a:prstGeom>
        </p:spPr>
      </p:pic>
      <p:sp>
        <p:nvSpPr>
          <p:cNvPr id="24" name="Textfeld 23"/>
          <p:cNvSpPr txBox="1"/>
          <p:nvPr/>
        </p:nvSpPr>
        <p:spPr>
          <a:xfrm>
            <a:off x="7258032" y="2227133"/>
            <a:ext cx="653488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500" dirty="0" err="1">
                <a:solidFill>
                  <a:srgbClr val="92FF00"/>
                </a:solidFill>
              </a:rPr>
              <a:t>free</a:t>
            </a:r>
            <a:endParaRPr lang="de-DE" sz="1500" dirty="0">
              <a:solidFill>
                <a:srgbClr val="92FF00"/>
              </a:solidFill>
            </a:endParaRPr>
          </a:p>
        </p:txBody>
      </p:sp>
      <p:sp>
        <p:nvSpPr>
          <p:cNvPr id="25" name="Rechteck 24"/>
          <p:cNvSpPr/>
          <p:nvPr/>
        </p:nvSpPr>
        <p:spPr>
          <a:xfrm>
            <a:off x="7354465" y="1775922"/>
            <a:ext cx="473206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500" dirty="0">
                <a:solidFill>
                  <a:srgbClr val="92FF00"/>
                </a:solidFill>
              </a:rPr>
              <a:t>545</a:t>
            </a:r>
          </a:p>
        </p:txBody>
      </p:sp>
      <p:sp>
        <p:nvSpPr>
          <p:cNvPr id="26" name="Datumsplatzhalter 5"/>
          <p:cNvSpPr>
            <a:spLocks noGrp="1"/>
          </p:cNvSpPr>
          <p:nvPr>
            <p:ph type="dt" sz="half" idx="4294967295"/>
          </p:nvPr>
        </p:nvSpPr>
        <p:spPr>
          <a:xfrm>
            <a:off x="2665884" y="6589652"/>
            <a:ext cx="1905000" cy="304800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r>
              <a:rPr lang="de-DE" sz="1200" dirty="0">
                <a:latin typeface="+mj-lt"/>
              </a:rPr>
              <a:t>Timo Schillmöller</a:t>
            </a:r>
          </a:p>
          <a:p>
            <a:pPr>
              <a:defRPr/>
            </a:pPr>
            <a:endParaRPr lang="de-DE" dirty="0"/>
          </a:p>
        </p:txBody>
      </p:sp>
      <p:pic>
        <p:nvPicPr>
          <p:cNvPr id="27" name="Picture 3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748438" y="5411075"/>
            <a:ext cx="1727769" cy="11541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Grafik 27"/>
          <p:cNvPicPr>
            <a:picLocks noChangeAspect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1259"/>
          <a:stretch/>
        </p:blipFill>
        <p:spPr>
          <a:xfrm>
            <a:off x="4679349" y="5411075"/>
            <a:ext cx="1702190" cy="1154149"/>
          </a:xfrm>
          <a:prstGeom prst="rect">
            <a:avLst/>
          </a:prstGeom>
        </p:spPr>
      </p:pic>
      <p:sp>
        <p:nvSpPr>
          <p:cNvPr id="29" name="Datumsplatzhalter 5"/>
          <p:cNvSpPr txBox="1">
            <a:spLocks/>
          </p:cNvSpPr>
          <p:nvPr/>
        </p:nvSpPr>
        <p:spPr bwMode="auto">
          <a:xfrm>
            <a:off x="4577944" y="6589652"/>
            <a:ext cx="190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de-DE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de-DE" dirty="0" smtClean="0"/>
              <a:t>Paul Niklas Ruth</a:t>
            </a:r>
          </a:p>
          <a:p>
            <a:pPr>
              <a:defRPr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392083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liennummernplatzhalter 4"/>
          <p:cNvSpPr>
            <a:spLocks noGrp="1"/>
          </p:cNvSpPr>
          <p:nvPr>
            <p:ph type="sldNum" sz="quarter" idx="4"/>
          </p:nvPr>
        </p:nvSpPr>
        <p:spPr>
          <a:xfrm>
            <a:off x="7180926" y="6477000"/>
            <a:ext cx="1927578" cy="239889"/>
          </a:xfrm>
        </p:spPr>
        <p:txBody>
          <a:bodyPr/>
          <a:lstStyle/>
          <a:p>
            <a:pPr>
              <a:defRPr/>
            </a:pPr>
            <a:r>
              <a:rPr lang="de-DE" dirty="0" smtClean="0"/>
              <a:t>1</a:t>
            </a:r>
            <a:endParaRPr lang="de-DE" dirty="0"/>
          </a:p>
        </p:txBody>
      </p:sp>
      <p:pic>
        <p:nvPicPr>
          <p:cNvPr id="8" name="Picture 30" descr="Briefkopf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2400" y="11440"/>
            <a:ext cx="863327" cy="822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itel 1"/>
          <p:cNvSpPr>
            <a:spLocks noGrp="1"/>
          </p:cNvSpPr>
          <p:nvPr>
            <p:ph type="title"/>
          </p:nvPr>
        </p:nvSpPr>
        <p:spPr>
          <a:xfrm>
            <a:off x="1691680" y="86504"/>
            <a:ext cx="6480720" cy="822216"/>
          </a:xfrm>
        </p:spPr>
        <p:txBody>
          <a:bodyPr/>
          <a:lstStyle/>
          <a:p>
            <a:pPr>
              <a:defRPr/>
            </a:pPr>
            <a:r>
              <a:rPr lang="en-GB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otochemische</a:t>
            </a:r>
            <a:r>
              <a:rPr lang="en-GB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GB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ralien</a:t>
            </a:r>
            <a:endParaRPr lang="en-GB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Titel 1"/>
          <p:cNvSpPr txBox="1">
            <a:spLocks/>
          </p:cNvSpPr>
          <p:nvPr/>
        </p:nvSpPr>
        <p:spPr bwMode="auto">
          <a:xfrm>
            <a:off x="650081" y="836712"/>
            <a:ext cx="7886700" cy="6810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de-DE" sz="1800" kern="0" dirty="0" smtClean="0"/>
              <a:t>substituierte Anthracene</a:t>
            </a:r>
            <a:endParaRPr lang="de-DE" sz="1800" kern="0" dirty="0"/>
          </a:p>
        </p:txBody>
      </p:sp>
      <p:sp>
        <p:nvSpPr>
          <p:cNvPr id="26" name="Datumsplatzhalter 5"/>
          <p:cNvSpPr>
            <a:spLocks noGrp="1"/>
          </p:cNvSpPr>
          <p:nvPr>
            <p:ph type="dt" sz="half" idx="4294967295"/>
          </p:nvPr>
        </p:nvSpPr>
        <p:spPr>
          <a:xfrm>
            <a:off x="2665884" y="6589652"/>
            <a:ext cx="1905000" cy="304800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r>
              <a:rPr lang="de-DE" sz="1200" dirty="0">
                <a:latin typeface="+mj-lt"/>
              </a:rPr>
              <a:t>Timo Schillmöller</a:t>
            </a:r>
          </a:p>
          <a:p>
            <a:pPr>
              <a:defRPr/>
            </a:pPr>
            <a:endParaRPr lang="de-DE" dirty="0"/>
          </a:p>
        </p:txBody>
      </p:sp>
      <p:pic>
        <p:nvPicPr>
          <p:cNvPr id="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748438" y="5411075"/>
            <a:ext cx="1727769" cy="11541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Grafik 27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1259"/>
          <a:stretch/>
        </p:blipFill>
        <p:spPr>
          <a:xfrm>
            <a:off x="4679349" y="5411075"/>
            <a:ext cx="1702190" cy="1154149"/>
          </a:xfrm>
          <a:prstGeom prst="rect">
            <a:avLst/>
          </a:prstGeom>
        </p:spPr>
      </p:pic>
      <p:sp>
        <p:nvSpPr>
          <p:cNvPr id="29" name="Datumsplatzhalter 5"/>
          <p:cNvSpPr txBox="1">
            <a:spLocks/>
          </p:cNvSpPr>
          <p:nvPr/>
        </p:nvSpPr>
        <p:spPr bwMode="auto">
          <a:xfrm>
            <a:off x="4577944" y="6589652"/>
            <a:ext cx="190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de-DE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de-DE" dirty="0" smtClean="0"/>
              <a:t>Paul Niklas Ruth</a:t>
            </a:r>
          </a:p>
          <a:p>
            <a:pPr>
              <a:defRPr/>
            </a:pPr>
            <a:endParaRPr lang="de-DE" dirty="0"/>
          </a:p>
        </p:txBody>
      </p:sp>
      <p:pic>
        <p:nvPicPr>
          <p:cNvPr id="15" name="Grafik 14"/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48" t="2110" r="12315" b="3367"/>
          <a:stretch/>
        </p:blipFill>
        <p:spPr bwMode="auto">
          <a:xfrm>
            <a:off x="1115616" y="1573117"/>
            <a:ext cx="6413559" cy="3882667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042562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Standarddesign">
  <a:themeElements>
    <a:clrScheme name="Standard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Standarddesign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andard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Standarddesign">
  <a:themeElements>
    <a:clrScheme name="Standard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Standarddesign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andard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63</Words>
  <Application>Microsoft Office PowerPoint</Application>
  <PresentationFormat>Bildschirmpräsentation (4:3)</PresentationFormat>
  <Paragraphs>219</Paragraphs>
  <Slides>27</Slides>
  <Notes>5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5</vt:i4>
      </vt:variant>
      <vt:variant>
        <vt:lpstr>Design</vt:lpstr>
      </vt:variant>
      <vt:variant>
        <vt:i4>2</vt:i4>
      </vt:variant>
      <vt:variant>
        <vt:lpstr>Eingebettete OLE-Server</vt:lpstr>
      </vt:variant>
      <vt:variant>
        <vt:i4>2</vt:i4>
      </vt:variant>
      <vt:variant>
        <vt:lpstr>Folientitel</vt:lpstr>
      </vt:variant>
      <vt:variant>
        <vt:i4>27</vt:i4>
      </vt:variant>
    </vt:vector>
  </HeadingPairs>
  <TitlesOfParts>
    <vt:vector size="36" baseType="lpstr">
      <vt:lpstr>Arial</vt:lpstr>
      <vt:lpstr>Calibri</vt:lpstr>
      <vt:lpstr>Cambria Math</vt:lpstr>
      <vt:lpstr>Symbol</vt:lpstr>
      <vt:lpstr>Times New Roman</vt:lpstr>
      <vt:lpstr>1_Standarddesign</vt:lpstr>
      <vt:lpstr>2_Standarddesign</vt:lpstr>
      <vt:lpstr>CS ChemDraw Drawing</vt:lpstr>
      <vt:lpstr>Adobe Acrobat Document</vt:lpstr>
      <vt:lpstr>Arbeitsgebiete des Arbeitskreis Stalke</vt:lpstr>
      <vt:lpstr>Arbeitsgebiete des Arbeitskreis Stalke</vt:lpstr>
      <vt:lpstr>Arbeitsgebiete des Arbeitskreis Stalke</vt:lpstr>
      <vt:lpstr>Arbeitsgebiete des Arbeitskreis Stalke</vt:lpstr>
      <vt:lpstr>Photochemische Materalien</vt:lpstr>
      <vt:lpstr>Photochemische Materalien</vt:lpstr>
      <vt:lpstr>Photochemische Materalien</vt:lpstr>
      <vt:lpstr>Photochemische Materalien</vt:lpstr>
      <vt:lpstr>Photochemische Materalien</vt:lpstr>
      <vt:lpstr>Photochemische Materalien</vt:lpstr>
      <vt:lpstr>SMM und Spintronics</vt:lpstr>
      <vt:lpstr>SMM und Spintronics</vt:lpstr>
      <vt:lpstr>SMM und Spintronics</vt:lpstr>
      <vt:lpstr>SMM und Spintronics</vt:lpstr>
      <vt:lpstr>SMM und Spintronics</vt:lpstr>
      <vt:lpstr>Katalyse mit Hauptgruppenmetallen</vt:lpstr>
      <vt:lpstr>Katalyse mit Hauptgruppenmetallen</vt:lpstr>
      <vt:lpstr>Katalyse mit Hauptgruppenmetallen</vt:lpstr>
      <vt:lpstr>BODIPY-inspirierte Fluorophore</vt:lpstr>
      <vt:lpstr>BODIPY-inspirierte Fluorophore</vt:lpstr>
      <vt:lpstr>BODIPY-inspirierte Fluorophore</vt:lpstr>
      <vt:lpstr>NMR Spekroskopie</vt:lpstr>
      <vt:lpstr>NMR Spekroskopie</vt:lpstr>
      <vt:lpstr>NMR Spekroskopie</vt:lpstr>
      <vt:lpstr>NMR Spekroskopie</vt:lpstr>
      <vt:lpstr>Bachelor-Themen</vt:lpstr>
      <vt:lpstr>Acknowledgement</vt:lpstr>
    </vt:vector>
  </TitlesOfParts>
  <Company>Uni-Goettinge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test</dc:creator>
  <cp:lastModifiedBy>dstalke</cp:lastModifiedBy>
  <cp:revision>612</cp:revision>
  <cp:lastPrinted>2014-07-09T10:50:49Z</cp:lastPrinted>
  <dcterms:created xsi:type="dcterms:W3CDTF">2008-11-11T09:34:05Z</dcterms:created>
  <dcterms:modified xsi:type="dcterms:W3CDTF">2021-01-13T16:53:31Z</dcterms:modified>
</cp:coreProperties>
</file>